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E56CB92" w14:textId="77777777" w:rsidR="00532421" w:rsidRPr="00A66246" w:rsidRDefault="00AD6ABF" w:rsidP="00A66246">
      <w:pPr>
        <w:pStyle w:val="ListParagraph"/>
        <w:ind w:left="330" w:firstLine="390"/>
        <w:jc w:val="center"/>
        <w:rPr>
          <w:rFonts w:ascii="Times New Roman" w:hAnsi="Times New Roman"/>
          <w:sz w:val="36"/>
          <w:szCs w:val="24"/>
        </w:rPr>
      </w:pPr>
      <w:r w:rsidRPr="00887CC9">
        <w:rPr>
          <w:rFonts w:ascii="Times New Roman" w:hAnsi="Times New Roman"/>
          <w:sz w:val="36"/>
          <w:szCs w:val="24"/>
        </w:rPr>
        <w:t>Lecture</w:t>
      </w:r>
      <w:r w:rsidR="00A12AF3" w:rsidRPr="00887CC9">
        <w:rPr>
          <w:rFonts w:ascii="Times New Roman" w:hAnsi="Times New Roman"/>
          <w:sz w:val="36"/>
          <w:szCs w:val="24"/>
        </w:rPr>
        <w:t>-3</w:t>
      </w:r>
    </w:p>
    <w:p w14:paraId="52CC5C82" w14:textId="77777777" w:rsidR="00C30D0E" w:rsidRPr="00887CC9" w:rsidRDefault="00C30D0E" w:rsidP="00532421">
      <w:pPr>
        <w:pStyle w:val="ListParagraph"/>
        <w:ind w:left="0" w:firstLine="39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32"/>
          <w:szCs w:val="24"/>
        </w:rPr>
        <w:t>Application of Laplace transformation</w:t>
      </w:r>
    </w:p>
    <w:p w14:paraId="0505C81D" w14:textId="77777777" w:rsidR="00C30D0E" w:rsidRPr="00887CC9" w:rsidRDefault="00C30D0E" w:rsidP="00C30D0E">
      <w:pPr>
        <w:pStyle w:val="ListParagraph"/>
        <w:ind w:left="33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>The Laplace transformation is useful in solving differential equations. There are four steps to follow, such as</w:t>
      </w:r>
    </w:p>
    <w:p w14:paraId="49DAAEB1" w14:textId="77777777" w:rsidR="00C30D0E" w:rsidRPr="00887CC9" w:rsidRDefault="00164479" w:rsidP="00164479">
      <w:pPr>
        <w:pStyle w:val="ListParagraph"/>
        <w:tabs>
          <w:tab w:val="center" w:pos="4679"/>
          <w:tab w:val="right" w:pos="9029"/>
        </w:tabs>
        <w:ind w:left="33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ab/>
      </w:r>
      <w:r w:rsidR="00CD5674" w:rsidRPr="00887CC9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F9EB6B4" wp14:editId="26D3E89D">
                <wp:simplePos x="0" y="0"/>
                <wp:positionH relativeFrom="column">
                  <wp:posOffset>2079625</wp:posOffset>
                </wp:positionH>
                <wp:positionV relativeFrom="paragraph">
                  <wp:posOffset>5080</wp:posOffset>
                </wp:positionV>
                <wp:extent cx="1531620" cy="288925"/>
                <wp:effectExtent l="12700" t="11430" r="8255" b="13970"/>
                <wp:wrapNone/>
                <wp:docPr id="9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1620" cy="288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91E6B8" w14:textId="77777777" w:rsidR="00EE3E24" w:rsidRDefault="00EE3E24" w:rsidP="00C30D0E">
                            <w:r w:rsidRPr="009C61A8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Differential equation 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F9EB6B4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163.75pt;margin-top:.4pt;width:120.6pt;height:22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">
                <v:textbox>
                  <w:txbxContent>
                    <w:p w14:paraId="5B91E6B8" w14:textId="77777777" w:rsidR="00EE3E24" w:rsidRDefault="00EE3E24" w:rsidP="00C30D0E">
                      <w:r w:rsidRPr="009C61A8"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Differential equation                  </w:t>
                      </w:r>
                    </w:p>
                  </w:txbxContent>
                </v:textbox>
              </v:shape>
            </w:pict>
          </mc:Fallback>
        </mc:AlternateContent>
      </w:r>
      <w:r w:rsidRPr="00887CC9">
        <w:rPr>
          <w:rFonts w:ascii="Times New Roman" w:hAnsi="Times New Roman"/>
          <w:sz w:val="24"/>
          <w:szCs w:val="24"/>
        </w:rPr>
        <w:tab/>
      </w:r>
    </w:p>
    <w:p w14:paraId="656C91F1" w14:textId="77777777" w:rsidR="00C30D0E" w:rsidRPr="00887CC9" w:rsidRDefault="00CD5674" w:rsidP="00C30D0E">
      <w:pPr>
        <w:pStyle w:val="ListParagraph"/>
        <w:ind w:left="330"/>
        <w:jc w:val="center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2A8FA4FB" wp14:editId="63B8F1C5">
                <wp:simplePos x="0" y="0"/>
                <wp:positionH relativeFrom="column">
                  <wp:posOffset>2743200</wp:posOffset>
                </wp:positionH>
                <wp:positionV relativeFrom="paragraph">
                  <wp:posOffset>135255</wp:posOffset>
                </wp:positionV>
                <wp:extent cx="0" cy="123825"/>
                <wp:effectExtent l="76200" t="0" r="76200" b="47625"/>
                <wp:wrapNone/>
                <wp:docPr id="8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238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BBB3949" id="Line 2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in,10.65pt" to="3in,2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">
                <v:stroke endarrow="block"/>
              </v:line>
            </w:pict>
          </mc:Fallback>
        </mc:AlternateContent>
      </w:r>
    </w:p>
    <w:p w14:paraId="1127BBFF" w14:textId="77777777" w:rsidR="00C30D0E" w:rsidRPr="00887CC9" w:rsidRDefault="00C677A7" w:rsidP="00C30D0E">
      <w:pPr>
        <w:pStyle w:val="ListParagraph"/>
        <w:ind w:left="330"/>
        <w:jc w:val="center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920026F" wp14:editId="6C0A3D6E">
                <wp:simplePos x="0" y="0"/>
                <wp:positionH relativeFrom="column">
                  <wp:posOffset>2079625</wp:posOffset>
                </wp:positionH>
                <wp:positionV relativeFrom="paragraph">
                  <wp:posOffset>100330</wp:posOffset>
                </wp:positionV>
                <wp:extent cx="1531620" cy="504825"/>
                <wp:effectExtent l="0" t="0" r="11430" b="28575"/>
                <wp:wrapNone/>
                <wp:docPr id="7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1620" cy="504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0988D78" w14:textId="77777777" w:rsidR="00EE3E24" w:rsidRPr="009C61A8" w:rsidRDefault="00EE3E24" w:rsidP="00C30D0E"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Apply </w:t>
                            </w:r>
                            <w:r w:rsidRPr="009C61A8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Laplace 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Transforma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20026F" id="Text Box 4" o:spid="_x0000_s1027" type="#_x0000_t202" style="position:absolute;left:0;text-align:left;margin-left:163.75pt;margin-top:7.9pt;width:120.6pt;height:39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">
                <v:textbox>
                  <w:txbxContent>
                    <w:p w14:paraId="30988D78" w14:textId="77777777" w:rsidR="00EE3E24" w:rsidRPr="009C61A8" w:rsidRDefault="00EE3E24" w:rsidP="00C30D0E"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Apply </w:t>
                      </w:r>
                      <w:r w:rsidRPr="009C61A8"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Laplace 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>Transformation</w:t>
                      </w:r>
                    </w:p>
                  </w:txbxContent>
                </v:textbox>
              </v:shape>
            </w:pict>
          </mc:Fallback>
        </mc:AlternateContent>
      </w:r>
    </w:p>
    <w:p w14:paraId="3C63D943" w14:textId="77777777" w:rsidR="00C30D0E" w:rsidRPr="00887CC9" w:rsidRDefault="00C30D0E" w:rsidP="00C30D0E">
      <w:pPr>
        <w:pStyle w:val="ListParagraph"/>
        <w:ind w:left="330"/>
        <w:jc w:val="center"/>
        <w:rPr>
          <w:rFonts w:ascii="Times New Roman" w:hAnsi="Times New Roman"/>
          <w:sz w:val="24"/>
          <w:szCs w:val="24"/>
        </w:rPr>
      </w:pPr>
    </w:p>
    <w:p w14:paraId="5D92BEF2" w14:textId="77777777" w:rsidR="00C30D0E" w:rsidRPr="00887CC9" w:rsidRDefault="00C30D0E" w:rsidP="00C30D0E">
      <w:pPr>
        <w:pStyle w:val="ListParagraph"/>
        <w:ind w:left="330"/>
        <w:jc w:val="center"/>
        <w:rPr>
          <w:rFonts w:ascii="Times New Roman" w:hAnsi="Times New Roman"/>
          <w:sz w:val="24"/>
          <w:szCs w:val="24"/>
        </w:rPr>
      </w:pPr>
    </w:p>
    <w:p w14:paraId="61B4416C" w14:textId="77777777" w:rsidR="00C30D0E" w:rsidRPr="00887CC9" w:rsidRDefault="00C677A7" w:rsidP="00C30D0E">
      <w:pPr>
        <w:pStyle w:val="ListParagraph"/>
        <w:ind w:left="330"/>
        <w:jc w:val="center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FE38E62" wp14:editId="37DA3552">
                <wp:simplePos x="0" y="0"/>
                <wp:positionH relativeFrom="column">
                  <wp:posOffset>2714625</wp:posOffset>
                </wp:positionH>
                <wp:positionV relativeFrom="paragraph">
                  <wp:posOffset>71755</wp:posOffset>
                </wp:positionV>
                <wp:extent cx="0" cy="161925"/>
                <wp:effectExtent l="76200" t="0" r="76200" b="47625"/>
                <wp:wrapNone/>
                <wp:docPr id="6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619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A26A9AC" id="Line 5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3.75pt,5.65pt" to="213.75pt,1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">
                <v:stroke endarrow="block"/>
              </v:line>
            </w:pict>
          </mc:Fallback>
        </mc:AlternateContent>
      </w:r>
    </w:p>
    <w:p w14:paraId="5B3EC192" w14:textId="77777777" w:rsidR="00C30D0E" w:rsidRPr="00887CC9" w:rsidRDefault="00C677A7" w:rsidP="00C30D0E">
      <w:pPr>
        <w:pStyle w:val="ListParagraph"/>
        <w:ind w:left="330"/>
        <w:jc w:val="center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93C5DF6" wp14:editId="2BED71AC">
                <wp:simplePos x="0" y="0"/>
                <wp:positionH relativeFrom="column">
                  <wp:posOffset>2077085</wp:posOffset>
                </wp:positionH>
                <wp:positionV relativeFrom="paragraph">
                  <wp:posOffset>78105</wp:posOffset>
                </wp:positionV>
                <wp:extent cx="1531620" cy="327660"/>
                <wp:effectExtent l="0" t="0" r="11430" b="15240"/>
                <wp:wrapNone/>
                <wp:docPr id="5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1620" cy="3276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32211C2" w14:textId="77777777" w:rsidR="00EE3E24" w:rsidRPr="009C61A8" w:rsidRDefault="00EE3E24" w:rsidP="00C30D0E"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Use the Initial Valu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3C5DF6" id="Text Box 6" o:spid="_x0000_s1028" type="#_x0000_t202" style="position:absolute;left:0;text-align:left;margin-left:163.55pt;margin-top:6.15pt;width:120.6pt;height:25.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">
                <v:textbox>
                  <w:txbxContent>
                    <w:p w14:paraId="032211C2" w14:textId="77777777" w:rsidR="00EE3E24" w:rsidRPr="009C61A8" w:rsidRDefault="00EE3E24" w:rsidP="00C30D0E"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>Use the Initial Values</w:t>
                      </w:r>
                    </w:p>
                  </w:txbxContent>
                </v:textbox>
              </v:shape>
            </w:pict>
          </mc:Fallback>
        </mc:AlternateContent>
      </w:r>
    </w:p>
    <w:p w14:paraId="1194E91D" w14:textId="77777777" w:rsidR="00C30D0E" w:rsidRPr="00887CC9" w:rsidRDefault="00C30D0E" w:rsidP="00C30D0E">
      <w:pPr>
        <w:pStyle w:val="ListParagraph"/>
        <w:ind w:left="330"/>
        <w:jc w:val="center"/>
        <w:rPr>
          <w:rFonts w:ascii="Times New Roman" w:hAnsi="Times New Roman"/>
          <w:sz w:val="24"/>
          <w:szCs w:val="24"/>
        </w:rPr>
      </w:pPr>
    </w:p>
    <w:p w14:paraId="18BFC6AB" w14:textId="77777777" w:rsidR="00C30D0E" w:rsidRPr="00887CC9" w:rsidRDefault="00C677A7" w:rsidP="00C30D0E">
      <w:pPr>
        <w:pStyle w:val="ListParagraph"/>
        <w:ind w:left="330"/>
        <w:jc w:val="center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F2E9C04" wp14:editId="4A2418B3">
                <wp:simplePos x="0" y="0"/>
                <wp:positionH relativeFrom="column">
                  <wp:posOffset>2714625</wp:posOffset>
                </wp:positionH>
                <wp:positionV relativeFrom="paragraph">
                  <wp:posOffset>67310</wp:posOffset>
                </wp:positionV>
                <wp:extent cx="0" cy="142875"/>
                <wp:effectExtent l="76200" t="0" r="76200" b="47625"/>
                <wp:wrapNone/>
                <wp:docPr id="4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428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C4F9CC6" id="Line 7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3.75pt,5.3pt" to="213.75pt,1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">
                <v:stroke endarrow="block"/>
              </v:line>
            </w:pict>
          </mc:Fallback>
        </mc:AlternateContent>
      </w:r>
    </w:p>
    <w:p w14:paraId="10354C64" w14:textId="77777777" w:rsidR="00C30D0E" w:rsidRPr="00887CC9" w:rsidRDefault="00C677A7" w:rsidP="00C30D0E">
      <w:pPr>
        <w:pStyle w:val="ListParagraph"/>
        <w:ind w:left="330"/>
        <w:jc w:val="center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5D45D4C" wp14:editId="1F0C1762">
                <wp:simplePos x="0" y="0"/>
                <wp:positionH relativeFrom="column">
                  <wp:posOffset>1495425</wp:posOffset>
                </wp:positionH>
                <wp:positionV relativeFrom="paragraph">
                  <wp:posOffset>27940</wp:posOffset>
                </wp:positionV>
                <wp:extent cx="2705100" cy="327660"/>
                <wp:effectExtent l="0" t="0" r="19050" b="15240"/>
                <wp:wrapNone/>
                <wp:docPr id="3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05100" cy="3276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A666F9A" w14:textId="77777777" w:rsidR="00EE3E24" w:rsidRPr="009C61A8" w:rsidRDefault="00EE3E24" w:rsidP="00C30D0E"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Solve the algebraic equation for </w:t>
                            </w:r>
                            <w:r w:rsidRPr="00C677A7">
                              <w:rPr>
                                <w:rFonts w:ascii="Times New Roman" w:hAnsi="Times New Roman"/>
                                <w:position w:val="-14"/>
                                <w:sz w:val="24"/>
                                <w:szCs w:val="24"/>
                              </w:rPr>
                              <w:object w:dxaOrig="540" w:dyaOrig="400" w14:anchorId="2822AC3A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26.8pt;height:19.9pt" o:ole="">
                                  <v:imagedata r:id="rId8" o:title=""/>
                                </v:shape>
                                <o:OLEObject Type="Embed" ProgID="Equation.DSMT4" ShapeID="_x0000_i1026" DrawAspect="Content" ObjectID="_1683359717" r:id="rId9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D45D4C" id="Text Box 8" o:spid="_x0000_s1029" type="#_x0000_t202" style="position:absolute;left:0;text-align:left;margin-left:117.75pt;margin-top:2.2pt;width:213pt;height:25.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">
                <v:textbox>
                  <w:txbxContent>
                    <w:p w14:paraId="7A666F9A" w14:textId="77777777" w:rsidR="00EE3E24" w:rsidRPr="009C61A8" w:rsidRDefault="00EE3E24" w:rsidP="00C30D0E"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Solve the algebraic equation for </w:t>
                      </w:r>
                      <w:r w:rsidRPr="00C677A7">
                        <w:rPr>
                          <w:rFonts w:ascii="Times New Roman" w:hAnsi="Times New Roman"/>
                          <w:position w:val="-14"/>
                          <w:sz w:val="24"/>
                          <w:szCs w:val="24"/>
                        </w:rPr>
                        <w:object w:dxaOrig="540" w:dyaOrig="400" w14:anchorId="2822AC3A">
                          <v:shape id="_x0000_i1026" type="#_x0000_t75" style="width:27pt;height:20.25pt" o:ole="">
                            <v:imagedata r:id="rId10" o:title=""/>
                          </v:shape>
                          <o:OLEObject Type="Embed" ProgID="Equation.DSMT4" ShapeID="_x0000_i1026" DrawAspect="Content" ObjectID="_1672948668" r:id="rId1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67C049A1" w14:textId="77777777" w:rsidR="00C30D0E" w:rsidRPr="00887CC9" w:rsidRDefault="00C677A7" w:rsidP="00C30D0E">
      <w:pPr>
        <w:pStyle w:val="ListParagraph"/>
        <w:ind w:left="330"/>
        <w:jc w:val="center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DE9DE39" wp14:editId="7FFEFF74">
                <wp:simplePos x="0" y="0"/>
                <wp:positionH relativeFrom="column">
                  <wp:posOffset>2714625</wp:posOffset>
                </wp:positionH>
                <wp:positionV relativeFrom="paragraph">
                  <wp:posOffset>153670</wp:posOffset>
                </wp:positionV>
                <wp:extent cx="0" cy="171450"/>
                <wp:effectExtent l="76200" t="0" r="57150" b="57150"/>
                <wp:wrapNone/>
                <wp:docPr id="2" name="Lin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14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A1BA0B8" id="Line 9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3.75pt,12.1pt" to="213.75pt,2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">
                <v:stroke endarrow="block"/>
              </v:line>
            </w:pict>
          </mc:Fallback>
        </mc:AlternateContent>
      </w:r>
    </w:p>
    <w:p w14:paraId="56D59342" w14:textId="77777777" w:rsidR="00C30D0E" w:rsidRPr="00887CC9" w:rsidRDefault="00C677A7" w:rsidP="00C30D0E">
      <w:pPr>
        <w:pStyle w:val="ListParagraph"/>
        <w:ind w:left="330"/>
        <w:jc w:val="center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49B01AB" wp14:editId="799BF920">
                <wp:simplePos x="0" y="0"/>
                <wp:positionH relativeFrom="column">
                  <wp:posOffset>1495425</wp:posOffset>
                </wp:positionH>
                <wp:positionV relativeFrom="paragraph">
                  <wp:posOffset>120015</wp:posOffset>
                </wp:positionV>
                <wp:extent cx="2705100" cy="504825"/>
                <wp:effectExtent l="0" t="0" r="19050" b="28575"/>
                <wp:wrapNone/>
                <wp:docPr id="1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05100" cy="504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079FD3" w14:textId="77777777" w:rsidR="00EE3E24" w:rsidRDefault="00EE3E24" w:rsidP="00C30D0E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Apply Inverse Laplace Transformation.</w:t>
                            </w:r>
                          </w:p>
                          <w:p w14:paraId="2B8B53FF" w14:textId="77777777" w:rsidR="00EE3E24" w:rsidRDefault="00EE3E24" w:rsidP="00C30D0E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</w:p>
                          <w:p w14:paraId="1B221829" w14:textId="77777777" w:rsidR="00EE3E24" w:rsidRPr="009C61A8" w:rsidRDefault="00EE3E24" w:rsidP="00C30D0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9B01AB" id="Text Box 10" o:spid="_x0000_s1030" type="#_x0000_t202" style="position:absolute;left:0;text-align:left;margin-left:117.75pt;margin-top:9.45pt;width:213pt;height:39.7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">
                <v:textbox>
                  <w:txbxContent>
                    <w:p w14:paraId="5C079FD3" w14:textId="77777777" w:rsidR="00EE3E24" w:rsidRDefault="00EE3E24" w:rsidP="00C30D0E">
                      <w:pPr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>Apply Inverse Laplace Transformation.</w:t>
                      </w:r>
                    </w:p>
                    <w:p w14:paraId="2B8B53FF" w14:textId="77777777" w:rsidR="00EE3E24" w:rsidRDefault="00EE3E24" w:rsidP="00C30D0E">
                      <w:pPr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</w:p>
                    <w:p w14:paraId="1B221829" w14:textId="77777777" w:rsidR="00EE3E24" w:rsidRPr="009C61A8" w:rsidRDefault="00EE3E24" w:rsidP="00C30D0E"/>
                  </w:txbxContent>
                </v:textbox>
              </v:shape>
            </w:pict>
          </mc:Fallback>
        </mc:AlternateContent>
      </w:r>
    </w:p>
    <w:p w14:paraId="5A7F28C9" w14:textId="77777777" w:rsidR="00136BE9" w:rsidRPr="00887CC9" w:rsidRDefault="00136BE9">
      <w:pPr>
        <w:rPr>
          <w:sz w:val="24"/>
          <w:szCs w:val="24"/>
        </w:rPr>
      </w:pPr>
    </w:p>
    <w:p w14:paraId="5B4C90BE" w14:textId="77777777" w:rsidR="00136BE9" w:rsidRPr="00887CC9" w:rsidRDefault="00136BE9">
      <w:pPr>
        <w:rPr>
          <w:rFonts w:ascii="Times New Roman" w:hAnsi="Times New Roman" w:cs="Times New Roman"/>
          <w:b/>
          <w:sz w:val="24"/>
          <w:szCs w:val="24"/>
        </w:rPr>
      </w:pPr>
      <w:r w:rsidRPr="00887CC9">
        <w:rPr>
          <w:rFonts w:ascii="Times New Roman" w:hAnsi="Times New Roman" w:cs="Times New Roman"/>
          <w:b/>
          <w:sz w:val="24"/>
          <w:szCs w:val="24"/>
        </w:rPr>
        <w:t xml:space="preserve">Important formulae </w:t>
      </w:r>
    </w:p>
    <w:p w14:paraId="2359AE2E" w14:textId="77777777" w:rsidR="00917A9C" w:rsidRPr="00887CC9" w:rsidRDefault="009D3DB1" w:rsidP="00C677A7">
      <w:pPr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hAnsi="Cambria Math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>(t)</m:t>
              </m:r>
            </m:e>
          </m:d>
          <m:r>
            <m:rPr>
              <m:scr m:val="script"/>
            </m:rPr>
            <w:rPr>
              <w:rFonts w:ascii="Cambria Math" w:hAnsi="Cambria Math"/>
              <w:sz w:val="24"/>
              <w:szCs w:val="24"/>
            </w:rPr>
            <m:t>=L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df</m:t>
                  </m:r>
                  <m:d>
                    <m:dPr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dt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= sF</m:t>
          </m:r>
          <m:d>
            <m:d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/>
              <w:sz w:val="24"/>
              <w:szCs w:val="24"/>
            </w:rPr>
            <m:t>-f</m:t>
          </m:r>
          <m:d>
            <m:d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Times New Roman"/>
              <w:sz w:val="24"/>
              <w:szCs w:val="24"/>
            </w:rPr>
            <m:t>.</m:t>
          </m:r>
        </m:oMath>
      </m:oMathPara>
    </w:p>
    <w:p w14:paraId="427BD66E" w14:textId="77777777" w:rsidR="00917A9C" w:rsidRPr="00887CC9" w:rsidRDefault="009D3DB1" w:rsidP="00C677A7">
      <w:pPr>
        <w:rPr>
          <w:rFonts w:ascii="Times New Roman" w:hAnsi="Times New Roman"/>
          <w:sz w:val="24"/>
          <w:szCs w:val="24"/>
        </w:rPr>
      </w:pPr>
      <m:oMath>
        <m:r>
          <m:rPr>
            <m:scr m:val="script"/>
          </m:rPr>
          <w:rPr>
            <w:rFonts w:ascii="Cambria Math" w:hAnsi="Cambria Math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acc>
              <m:accPr>
                <m:chr m:val="̈"/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f</m:t>
                </m:r>
              </m:e>
            </m:acc>
            <m:d>
              <m: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t</m:t>
                </m:r>
              </m:e>
            </m:d>
          </m:e>
        </m:d>
        <m:r>
          <m:rPr>
            <m:scr m:val="script"/>
          </m:rPr>
          <w:rPr>
            <w:rFonts w:ascii="Cambria Math" w:hAnsi="Cambria Math"/>
            <w:sz w:val="24"/>
            <w:szCs w:val="24"/>
          </w:rPr>
          <m:t>=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p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(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)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  <m:sSup>
                  <m:sSup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e>
                  <m:sup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hAnsi="Cambria Math"/>
            <w:sz w:val="24"/>
            <w:szCs w:val="24"/>
          </w:rPr>
          <m:t xml:space="preserve">= </m:t>
        </m:r>
        <m:sSup>
          <m:sSup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</m:d>
        <m:r>
          <w:rPr>
            <w:rFonts w:ascii="Cambria Math" w:hAnsi="Cambria Math"/>
            <w:sz w:val="24"/>
            <w:szCs w:val="24"/>
          </w:rPr>
          <m:t>-sf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-</m:t>
        </m:r>
        <m:acc>
          <m:accPr>
            <m:chr m:val="̇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Times New Roman"/>
                <w:sz w:val="24"/>
                <w:szCs w:val="24"/>
              </w:rPr>
              <m:t>f</m:t>
            </m:r>
          </m:e>
        </m:acc>
        <m:r>
          <w:rPr>
            <w:rFonts w:ascii="Cambria Math" w:hAnsi="Times New Roman"/>
            <w:sz w:val="24"/>
            <w:szCs w:val="24"/>
          </w:rPr>
          <m:t>(0)</m:t>
        </m:r>
      </m:oMath>
      <w:r w:rsidRPr="00887CC9">
        <w:rPr>
          <w:rFonts w:ascii="Times New Roman" w:hAnsi="Times New Roman"/>
          <w:sz w:val="24"/>
          <w:szCs w:val="24"/>
        </w:rPr>
        <w:t xml:space="preserve"> </w:t>
      </w:r>
      <w:r w:rsidR="00283E63" w:rsidRPr="00887CC9">
        <w:rPr>
          <w:rFonts w:ascii="Times New Roman" w:hAnsi="Times New Roman"/>
          <w:sz w:val="24"/>
          <w:szCs w:val="24"/>
        </w:rPr>
        <w:t>w</w:t>
      </w:r>
      <w:r w:rsidR="00301B04" w:rsidRPr="00887CC9">
        <w:rPr>
          <w:rFonts w:ascii="Times New Roman" w:hAnsi="Times New Roman"/>
          <w:sz w:val="24"/>
          <w:szCs w:val="24"/>
        </w:rPr>
        <w:t>here</w:t>
      </w:r>
      <w:r w:rsidRPr="00887CC9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,</m:t>
        </m:r>
      </m:oMath>
      <w:r w:rsidRPr="00887CC9">
        <w:rPr>
          <w:rFonts w:ascii="Times New Roman" w:hAnsi="Times New Roman"/>
          <w:sz w:val="24"/>
          <w:szCs w:val="24"/>
        </w:rPr>
        <w:t xml:space="preserve"> and </w:t>
      </w:r>
      <m:oMath>
        <m:acc>
          <m:accPr>
            <m:chr m:val="̇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Times New Roman"/>
                <w:sz w:val="24"/>
                <w:szCs w:val="24"/>
              </w:rPr>
              <m:t>f</m:t>
            </m:r>
          </m:e>
        </m:acc>
        <m:r>
          <w:rPr>
            <w:rFonts w:ascii="Cambria Math" w:hAnsi="Times New Roman"/>
            <w:sz w:val="24"/>
            <w:szCs w:val="24"/>
          </w:rPr>
          <m:t>(0)</m:t>
        </m:r>
      </m:oMath>
      <w:r w:rsidR="00C677A7" w:rsidRPr="00887CC9">
        <w:rPr>
          <w:rFonts w:ascii="Times New Roman" w:hAnsi="Times New Roman"/>
          <w:sz w:val="24"/>
          <w:szCs w:val="24"/>
        </w:rPr>
        <w:t xml:space="preserve">are the initial values </w:t>
      </w:r>
      <w:r w:rsidRPr="00887CC9">
        <w:rPr>
          <w:rFonts w:ascii="Times New Roman" w:hAnsi="Times New Roman"/>
          <w:sz w:val="24"/>
          <w:szCs w:val="24"/>
        </w:rPr>
        <w:t xml:space="preserve">of </w:t>
      </w:r>
      <m:oMath>
        <m:r>
          <w:rPr>
            <w:rFonts w:ascii="Cambria Math" w:hAnsi="Times New Roman"/>
            <w:sz w:val="24"/>
            <w:szCs w:val="24"/>
          </w:rPr>
          <m:t>f</m:t>
        </m:r>
      </m:oMath>
      <w:r w:rsidRPr="00887CC9">
        <w:rPr>
          <w:rFonts w:ascii="Times New Roman" w:hAnsi="Times New Roman"/>
          <w:sz w:val="24"/>
          <w:szCs w:val="24"/>
        </w:rPr>
        <w:t xml:space="preserve"> </w:t>
      </w:r>
      <w:r w:rsidR="00301B04" w:rsidRPr="00887CC9">
        <w:rPr>
          <w:rFonts w:ascii="Times New Roman" w:hAnsi="Times New Roman"/>
          <w:sz w:val="24"/>
          <w:szCs w:val="24"/>
        </w:rPr>
        <w:t>and</w:t>
      </w:r>
      <m:oMath>
        <m:acc>
          <m:accPr>
            <m:chr m:val="̇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Times New Roman"/>
                <w:sz w:val="24"/>
                <w:szCs w:val="24"/>
              </w:rPr>
              <m:t>f</m:t>
            </m:r>
          </m:e>
        </m:acc>
      </m:oMath>
      <w:r w:rsidRPr="00887CC9">
        <w:rPr>
          <w:rFonts w:ascii="Times New Roman" w:hAnsi="Times New Roman"/>
          <w:sz w:val="24"/>
          <w:szCs w:val="24"/>
        </w:rPr>
        <w:t xml:space="preserve">. </w:t>
      </w:r>
    </w:p>
    <w:p w14:paraId="23DE0AE3" w14:textId="77777777" w:rsidR="00BA28D6" w:rsidRPr="00887CC9" w:rsidRDefault="00BA28D6" w:rsidP="00C677A7">
      <w:pPr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hAnsi="Cambria Math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acc>
                <m:accPr>
                  <m:chr m:val="⃛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</m:e>
              </m:acc>
              <m:d>
                <m:d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Times New Roman"/>
                      <w:sz w:val="24"/>
                      <w:szCs w:val="24"/>
                    </w:rPr>
                    <m:t>t</m:t>
                  </m:r>
                </m:e>
              </m:d>
            </m:e>
          </m:d>
          <m:r>
            <m:rPr>
              <m:scr m:val="script"/>
            </m:rPr>
            <w:rPr>
              <w:rFonts w:ascii="Cambria Math" w:hAnsi="Cambria Math"/>
              <w:sz w:val="24"/>
              <w:szCs w:val="24"/>
            </w:rPr>
            <m:t>=L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  <m:r>
                    <w:rPr>
                      <w:rFonts w:ascii="Cambria Math" w:hAnsi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  <m:r>
                    <w:rPr>
                      <w:rFonts w:ascii="Cambria Math" w:hAnsi="Times New Roman"/>
                      <w:sz w:val="24"/>
                      <w:szCs w:val="24"/>
                    </w:rPr>
                    <m:t>)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 xml:space="preserve">= </m:t>
          </m:r>
          <m:sSup>
            <m:sSup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Times New Roman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Cambria Math"/>
              <w:sz w:val="24"/>
              <w:szCs w:val="24"/>
            </w:rPr>
            <m:t>-s</m:t>
          </m:r>
          <m:acc>
            <m:accPr>
              <m:chr m:val="̇"/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Times New Roman"/>
                  <w:sz w:val="24"/>
                  <w:szCs w:val="24"/>
                </w:rPr>
                <m:t>f</m:t>
              </m:r>
            </m:e>
          </m:acc>
          <m:d>
            <m:d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Cambria Math"/>
              <w:sz w:val="24"/>
              <w:szCs w:val="24"/>
            </w:rPr>
            <m:t>-</m:t>
          </m:r>
          <m:acc>
            <m:accPr>
              <m:chr m:val="̈"/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Times New Roman"/>
                  <w:sz w:val="24"/>
                  <w:szCs w:val="24"/>
                </w:rPr>
                <m:t>f</m:t>
              </m:r>
            </m:e>
          </m:acc>
          <m:d>
            <m:d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Times New Roman"/>
              <w:sz w:val="24"/>
              <w:szCs w:val="24"/>
            </w:rPr>
            <m:t>.</m:t>
          </m:r>
        </m:oMath>
      </m:oMathPara>
    </w:p>
    <w:p w14:paraId="18546089" w14:textId="77777777" w:rsidR="00C677A7" w:rsidRPr="00887CC9" w:rsidRDefault="009D3DB1" w:rsidP="009D3DB1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The general case for the Laplace transform of an </w:t>
      </w:r>
      <m:oMath>
        <m:r>
          <w:rPr>
            <w:rFonts w:ascii="Cambria Math" w:hAnsi="Cambria Math"/>
            <w:sz w:val="24"/>
            <w:szCs w:val="24"/>
          </w:rPr>
          <m:t>n</m:t>
        </m:r>
      </m:oMath>
      <w:r w:rsidR="00283E63" w:rsidRPr="00887CC9">
        <w:rPr>
          <w:rFonts w:ascii="Times New Roman" w:hAnsi="Times New Roman"/>
          <w:sz w:val="24"/>
          <w:szCs w:val="24"/>
          <w:vertAlign w:val="superscript"/>
        </w:rPr>
        <w:t>th</w:t>
      </w:r>
      <w:r w:rsidRPr="00887CC9">
        <w:rPr>
          <w:rFonts w:ascii="Times New Roman" w:hAnsi="Times New Roman"/>
          <w:sz w:val="24"/>
          <w:szCs w:val="24"/>
        </w:rPr>
        <w:t xml:space="preserve"> derivative is</w:t>
      </w:r>
    </w:p>
    <w:p w14:paraId="780838D7" w14:textId="77777777" w:rsidR="00136BE9" w:rsidRPr="00887CC9" w:rsidRDefault="009D3DB1" w:rsidP="009D3DB1">
      <w:pPr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f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n</m:t>
                  </m:r>
                </m:sup>
              </m:sSup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t</m:t>
                  </m:r>
                </m:e>
              </m:d>
            </m:e>
          </m:d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=L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n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)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n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 w:cs="Times New Roman"/>
              <w:sz w:val="24"/>
              <w:szCs w:val="24"/>
            </w:rPr>
            <m:t xml:space="preserve">= </m:t>
          </m:r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Times New Roman" w:cs="Times New Roman"/>
                  <w:sz w:val="24"/>
                  <w:szCs w:val="24"/>
                </w:rPr>
                <m:t>n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Times New Roman" w:cs="Times New Roman"/>
                  <w:sz w:val="24"/>
                  <w:szCs w:val="24"/>
                </w:rPr>
                <m:t>n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Times New Roman" w:cs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Times New Roman" w:cs="Times New Roman"/>
                  <w:sz w:val="24"/>
                  <w:szCs w:val="24"/>
                </w:rPr>
                <m:t>n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2</m:t>
              </m:r>
            </m:sup>
          </m:sSup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Times New Roman" w:cs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Times New Roman" w:cs="Times New Roman"/>
              <w:sz w:val="24"/>
              <w:szCs w:val="24"/>
            </w:rPr>
            <m:t>-…-</m:t>
          </m:r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</m:e>
            <m:sup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n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</m:d>
            </m:sup>
          </m:sSup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Times New Roman" w:cs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Times New Roman" w:cs="Times New Roman"/>
              <w:sz w:val="24"/>
              <w:szCs w:val="24"/>
            </w:rPr>
            <m:t>.</m:t>
          </m:r>
        </m:oMath>
      </m:oMathPara>
    </w:p>
    <w:p w14:paraId="6E797E79" w14:textId="77777777" w:rsidR="00532421" w:rsidRPr="00887CC9" w:rsidRDefault="00A14E11" w:rsidP="00532421">
      <w:pPr>
        <w:rPr>
          <w:rFonts w:ascii="Times New Roman" w:hAnsi="Times New Roman" w:cs="Times New Roman"/>
          <w:b/>
          <w:sz w:val="24"/>
          <w:szCs w:val="24"/>
        </w:rPr>
      </w:pPr>
      <w:r w:rsidRPr="00887CC9">
        <w:rPr>
          <w:rFonts w:ascii="Times New Roman" w:hAnsi="Times New Roman" w:cs="Times New Roman"/>
          <w:b/>
          <w:sz w:val="24"/>
          <w:szCs w:val="24"/>
        </w:rPr>
        <w:t>Solving Ordinary Differen</w:t>
      </w:r>
      <w:r w:rsidR="009A1CEC" w:rsidRPr="00887CC9">
        <w:rPr>
          <w:rFonts w:ascii="Times New Roman" w:hAnsi="Times New Roman" w:cs="Times New Roman"/>
          <w:b/>
          <w:sz w:val="24"/>
          <w:szCs w:val="24"/>
        </w:rPr>
        <w:t>tial equations with constant co</w:t>
      </w:r>
      <w:r w:rsidRPr="00887CC9">
        <w:rPr>
          <w:rFonts w:ascii="Times New Roman" w:hAnsi="Times New Roman" w:cs="Times New Roman"/>
          <w:b/>
          <w:sz w:val="24"/>
          <w:szCs w:val="24"/>
        </w:rPr>
        <w:t>efficients</w:t>
      </w:r>
      <w:r w:rsidR="009A1CEC" w:rsidRPr="00887CC9">
        <w:rPr>
          <w:rFonts w:ascii="Times New Roman" w:hAnsi="Times New Roman" w:cs="Times New Roman"/>
          <w:b/>
          <w:sz w:val="24"/>
          <w:szCs w:val="24"/>
        </w:rPr>
        <w:t>:</w:t>
      </w:r>
    </w:p>
    <w:p w14:paraId="45F5D73A" w14:textId="77777777" w:rsidR="007715B2" w:rsidRPr="00887CC9" w:rsidRDefault="006E52B7" w:rsidP="00C677A7">
      <w:pPr>
        <w:jc w:val="both"/>
        <w:rPr>
          <w:rFonts w:ascii="Times New Roman" w:hAnsi="Times New Roman" w:cs="Times New Roman"/>
          <w:sz w:val="24"/>
          <w:szCs w:val="24"/>
        </w:rPr>
      </w:pPr>
      <w:r w:rsidRPr="00887CC9">
        <w:rPr>
          <w:rFonts w:ascii="Times New Roman" w:hAnsi="Times New Roman" w:cs="Times New Roman"/>
          <w:sz w:val="24"/>
          <w:szCs w:val="24"/>
        </w:rPr>
        <w:t>The Laplace transform is useful in solving linear ordinary differential equations with constant coefficients. Having obtained expressions for the Laplace transforms of derivatives, we are now in a position to use Laplace transform and also inverse Laplace transform methods to solve ordinary differential equations with constant coefficients. To illustrate this, consider the general second-order differential equation</w:t>
      </w:r>
    </w:p>
    <w:p w14:paraId="034E9BDF" w14:textId="77777777" w:rsidR="009A1CEC" w:rsidRPr="00887CC9" w:rsidRDefault="008D6296" w:rsidP="00253C18">
      <w:pPr>
        <w:jc w:val="center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α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dt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β</m:t>
        </m:r>
        <m:r>
          <w:rPr>
            <w:rFonts w:ascii="Cambria Math" w:hAnsi="Times New Roman" w:cs="Times New Roman"/>
            <w:sz w:val="24"/>
            <w:szCs w:val="24"/>
          </w:rPr>
          <m:t>y=f(t)</m:t>
        </m:r>
      </m:oMath>
      <w:r w:rsidR="007715B2" w:rsidRPr="00887CC9">
        <w:rPr>
          <w:rFonts w:ascii="Times New Roman" w:hAnsi="Times New Roman" w:cs="Times New Roman"/>
          <w:sz w:val="24"/>
          <w:szCs w:val="24"/>
        </w:rPr>
        <w:t xml:space="preserve">   or   </w:t>
      </w:r>
      <m:oMath>
        <m:acc>
          <m:accPr>
            <m:chr m:val="̈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r>
          <w:rPr>
            <w:rFonts w:ascii="Cambria Math" w:hAnsi="Cambria Math"/>
            <w:sz w:val="24"/>
            <w:szCs w:val="24"/>
          </w:rPr>
          <m:t>(t)+α</m:t>
        </m:r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</m:d>
          </m:e>
        </m:acc>
        <m:r>
          <w:rPr>
            <w:rFonts w:ascii="Cambria Math" w:hAnsi="Cambria Math"/>
            <w:sz w:val="24"/>
            <w:szCs w:val="24"/>
          </w:rPr>
          <m:t>+βy(t)=f(t)</m:t>
        </m:r>
      </m:oMath>
      <w:r w:rsidR="00253C18" w:rsidRPr="00887CC9">
        <w:rPr>
          <w:rFonts w:ascii="Times New Roman" w:hAnsi="Times New Roman" w:cs="Times New Roman"/>
          <w:sz w:val="24"/>
          <w:szCs w:val="24"/>
        </w:rPr>
        <w:t xml:space="preserve">         (1)</w:t>
      </w:r>
    </w:p>
    <w:p w14:paraId="79BE7EA5" w14:textId="77777777" w:rsidR="00230415" w:rsidRPr="00887CC9" w:rsidRDefault="009E4453" w:rsidP="009E4453">
      <w:pPr>
        <w:rPr>
          <w:rFonts w:ascii="Times New Roman" w:hAnsi="Times New Roman" w:cs="Times New Roman"/>
          <w:sz w:val="24"/>
          <w:szCs w:val="24"/>
        </w:rPr>
      </w:pPr>
      <w:r w:rsidRPr="00887CC9">
        <w:rPr>
          <w:rFonts w:ascii="Times New Roman" w:hAnsi="Times New Roman" w:cs="Times New Roman"/>
          <w:sz w:val="24"/>
          <w:szCs w:val="24"/>
        </w:rPr>
        <w:lastRenderedPageBreak/>
        <w:t xml:space="preserve">Where, </w:t>
      </w:r>
      <m:oMath>
        <m:r>
          <w:rPr>
            <w:rFonts w:ascii="Cambria Math" w:hAnsi="Cambria Math" w:cs="Times New Roman"/>
            <w:sz w:val="24"/>
            <w:szCs w:val="24"/>
          </w:rPr>
          <m:t>∝</m:t>
        </m:r>
      </m:oMath>
      <w:r w:rsidRPr="00887CC9">
        <w:rPr>
          <w:rFonts w:ascii="Times New Roman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hAnsi="Cambria Math" w:cs="Times New Roman"/>
            <w:sz w:val="24"/>
            <w:szCs w:val="24"/>
          </w:rPr>
          <m:t>β</m:t>
        </m:r>
      </m:oMath>
      <w:r w:rsidRPr="00887CC9">
        <w:rPr>
          <w:rFonts w:ascii="Times New Roman" w:hAnsi="Times New Roman" w:cs="Times New Roman"/>
          <w:sz w:val="24"/>
          <w:szCs w:val="24"/>
        </w:rPr>
        <w:t xml:space="preserve"> are constants, subject to initial </w:t>
      </w:r>
      <w:r w:rsidR="002A1548" w:rsidRPr="00887CC9">
        <w:rPr>
          <w:rFonts w:ascii="Times New Roman" w:hAnsi="Times New Roman" w:cs="Times New Roman"/>
          <w:sz w:val="24"/>
          <w:szCs w:val="24"/>
        </w:rPr>
        <w:t>conditions</w:t>
      </w:r>
    </w:p>
    <w:p w14:paraId="1C0D6879" w14:textId="77777777" w:rsidR="00230415" w:rsidRPr="00887CC9" w:rsidRDefault="00E048DD" w:rsidP="00230415">
      <w:pPr>
        <w:jc w:val="center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y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A, </m:t>
        </m:r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B</m:t>
        </m:r>
      </m:oMath>
      <w:r w:rsidR="00253C18" w:rsidRPr="00887CC9">
        <w:rPr>
          <w:rFonts w:ascii="Times New Roman" w:hAnsi="Times New Roman" w:cs="Times New Roman"/>
          <w:sz w:val="24"/>
          <w:szCs w:val="24"/>
        </w:rPr>
        <w:t xml:space="preserve"> </w:t>
      </w:r>
      <w:r w:rsidR="00230415" w:rsidRPr="00887CC9">
        <w:rPr>
          <w:rFonts w:ascii="Times New Roman" w:hAnsi="Times New Roman" w:cs="Times New Roman"/>
          <w:sz w:val="24"/>
          <w:szCs w:val="24"/>
        </w:rPr>
        <w:t xml:space="preserve">    </w:t>
      </w:r>
      <w:r w:rsidR="001F03D9" w:rsidRPr="00887CC9">
        <w:rPr>
          <w:rFonts w:ascii="Times New Roman" w:hAnsi="Times New Roman" w:cs="Times New Roman"/>
          <w:sz w:val="24"/>
          <w:szCs w:val="24"/>
        </w:rPr>
        <w:t xml:space="preserve">     </w:t>
      </w:r>
      <w:r w:rsidR="00283E63" w:rsidRPr="00887CC9">
        <w:rPr>
          <w:rFonts w:ascii="Times New Roman" w:hAnsi="Times New Roman" w:cs="Times New Roman"/>
          <w:sz w:val="24"/>
          <w:szCs w:val="24"/>
        </w:rPr>
        <w:t xml:space="preserve">             </w:t>
      </w:r>
      <w:r w:rsidR="00230415" w:rsidRPr="00887CC9">
        <w:rPr>
          <w:rFonts w:ascii="Times New Roman" w:hAnsi="Times New Roman" w:cs="Times New Roman"/>
          <w:sz w:val="24"/>
          <w:szCs w:val="24"/>
        </w:rPr>
        <w:t xml:space="preserve"> (2)</w:t>
      </w:r>
    </w:p>
    <w:p w14:paraId="496D9CFC" w14:textId="77777777" w:rsidR="003F1F8F" w:rsidRPr="00887CC9" w:rsidRDefault="00253C18" w:rsidP="006D4499">
      <w:pPr>
        <w:rPr>
          <w:rFonts w:ascii="Times New Roman" w:hAnsi="Times New Roman" w:cs="Times New Roman"/>
          <w:sz w:val="24"/>
          <w:szCs w:val="24"/>
        </w:rPr>
      </w:pPr>
      <w:r w:rsidRPr="00887CC9">
        <w:rPr>
          <w:rFonts w:ascii="Times New Roman" w:hAnsi="Times New Roman" w:cs="Times New Roman"/>
          <w:sz w:val="24"/>
          <w:szCs w:val="24"/>
        </w:rPr>
        <w:t>where A and B are given constants. On taking the</w:t>
      </w:r>
      <w:r w:rsidR="003F03F3" w:rsidRPr="00887CC9">
        <w:rPr>
          <w:rFonts w:ascii="Times New Roman" w:hAnsi="Times New Roman" w:cs="Times New Roman"/>
          <w:sz w:val="24"/>
          <w:szCs w:val="24"/>
        </w:rPr>
        <w:t xml:space="preserve"> Laplace transform of both sides and using </w:t>
      </w:r>
      <w:r w:rsidR="00B07DDD" w:rsidRPr="00887CC9">
        <w:rPr>
          <w:rFonts w:ascii="Times New Roman" w:hAnsi="Times New Roman" w:cs="Times New Roman"/>
          <w:sz w:val="24"/>
          <w:szCs w:val="24"/>
        </w:rPr>
        <w:t xml:space="preserve">condition (2), we obtain the algebraic equation for determination </w:t>
      </w:r>
      <w:r w:rsidR="00416CCD" w:rsidRPr="00887CC9">
        <w:rPr>
          <w:rFonts w:ascii="Times New Roman" w:hAnsi="Times New Roman" w:cs="Times New Roman"/>
          <w:sz w:val="24"/>
          <w:szCs w:val="24"/>
        </w:rPr>
        <w:t>of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 xml:space="preserve"> 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y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Y(s)</m:t>
        </m:r>
      </m:oMath>
      <w:r w:rsidR="00AE555F" w:rsidRPr="00887CC9">
        <w:rPr>
          <w:rFonts w:ascii="Times New Roman" w:hAnsi="Times New Roman" w:cs="Times New Roman"/>
          <w:sz w:val="24"/>
          <w:szCs w:val="24"/>
        </w:rPr>
        <w:t xml:space="preserve">. The required solution is then obtained by finding the inverse Laplace transform </w:t>
      </w:r>
      <w:r w:rsidR="00F74368" w:rsidRPr="00887CC9">
        <w:rPr>
          <w:rFonts w:ascii="Times New Roman" w:hAnsi="Times New Roman" w:cs="Times New Roman"/>
          <w:sz w:val="24"/>
          <w:szCs w:val="24"/>
        </w:rPr>
        <w:t>of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Y(s)</m:t>
        </m:r>
      </m:oMath>
      <w:r w:rsidR="00133C43" w:rsidRPr="00887CC9">
        <w:rPr>
          <w:rFonts w:ascii="Times New Roman" w:hAnsi="Times New Roman" w:cs="Times New Roman"/>
          <w:sz w:val="24"/>
          <w:szCs w:val="24"/>
        </w:rPr>
        <w:t>. The method is easily extended for the higher order differential equations.</w:t>
      </w:r>
    </w:p>
    <w:p w14:paraId="0D2C3DC7" w14:textId="77777777" w:rsidR="003F1F8F" w:rsidRPr="00887CC9" w:rsidRDefault="003F1F8F" w:rsidP="003F1F8F">
      <w:pPr>
        <w:pStyle w:val="ListParagraph"/>
        <w:ind w:left="0"/>
        <w:rPr>
          <w:rFonts w:ascii="Times New Roman" w:hAnsi="Times New Roman"/>
          <w:b/>
          <w:sz w:val="24"/>
          <w:szCs w:val="24"/>
        </w:rPr>
      </w:pPr>
      <w:r w:rsidRPr="00887CC9">
        <w:rPr>
          <w:rFonts w:ascii="Times New Roman" w:hAnsi="Times New Roman"/>
          <w:b/>
          <w:sz w:val="24"/>
          <w:szCs w:val="24"/>
        </w:rPr>
        <w:t>Example:</w:t>
      </w:r>
    </w:p>
    <w:p w14:paraId="754AA0AE" w14:textId="77777777" w:rsidR="003F1F8F" w:rsidRPr="00887CC9" w:rsidRDefault="003F1F8F" w:rsidP="003F1F8F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Solve the differential equation or the </w:t>
      </w:r>
      <w:r w:rsidR="00C14EA2" w:rsidRPr="00887CC9">
        <w:rPr>
          <w:rFonts w:ascii="Times New Roman" w:hAnsi="Times New Roman"/>
          <w:sz w:val="24"/>
          <w:szCs w:val="24"/>
        </w:rPr>
        <w:t>i</w:t>
      </w:r>
      <w:r w:rsidRPr="00887CC9">
        <w:rPr>
          <w:rFonts w:ascii="Times New Roman" w:hAnsi="Times New Roman"/>
          <w:sz w:val="24"/>
          <w:szCs w:val="24"/>
        </w:rPr>
        <w:t>nitial value problem</w:t>
      </w:r>
    </w:p>
    <w:p w14:paraId="4B03258D" w14:textId="77777777" w:rsidR="003F1F8F" w:rsidRPr="00887CC9" w:rsidRDefault="008D6296" w:rsidP="003F1F8F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acc>
            <m:accPr>
              <m:chr m:val="̈"/>
              <m:ctrlPr>
                <w:rPr>
                  <w:rFonts w:ascii="Cambria Math" w:eastAsiaTheme="minorEastAsia" w:hAnsi="Cambria Math" w:cstheme="minorBidi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</m:acc>
          <m:r>
            <w:rPr>
              <w:rFonts w:ascii="Cambria Math" w:hAnsi="Cambria Math"/>
              <w:sz w:val="24"/>
              <w:szCs w:val="24"/>
            </w:rPr>
            <m:t>(t)+y(t)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,  y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Cambria Math"/>
              <w:sz w:val="24"/>
              <w:szCs w:val="24"/>
            </w:rPr>
            <m:t xml:space="preserve">=1, </m:t>
          </m:r>
          <m:acc>
            <m:accPr>
              <m:chr m:val="̇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Cambria Math"/>
              <w:sz w:val="24"/>
              <w:szCs w:val="24"/>
            </w:rPr>
            <m:t>=-2.</m:t>
          </m:r>
        </m:oMath>
      </m:oMathPara>
    </w:p>
    <w:p w14:paraId="52C47341" w14:textId="77777777" w:rsidR="00F6179B" w:rsidRPr="00887CC9" w:rsidRDefault="00F6179B" w:rsidP="00F6179B">
      <w:pPr>
        <w:pStyle w:val="ListParagraph"/>
        <w:ind w:left="0"/>
        <w:rPr>
          <w:rFonts w:ascii="Times New Roman" w:hAnsi="Times New Roman"/>
          <w:b/>
          <w:sz w:val="24"/>
          <w:szCs w:val="24"/>
        </w:rPr>
      </w:pPr>
      <w:r w:rsidRPr="00887CC9">
        <w:rPr>
          <w:rFonts w:ascii="Times New Roman" w:hAnsi="Times New Roman"/>
          <w:b/>
          <w:sz w:val="24"/>
          <w:szCs w:val="24"/>
        </w:rPr>
        <w:t>Solution:</w:t>
      </w:r>
    </w:p>
    <w:p w14:paraId="55866711" w14:textId="77777777" w:rsidR="00F6179B" w:rsidRPr="00887CC9" w:rsidRDefault="00A50406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>Given,</w:t>
      </w:r>
      <w:r w:rsidR="00F6179B" w:rsidRPr="00887CC9">
        <w:rPr>
          <w:rFonts w:ascii="Times New Roman" w:hAnsi="Times New Roman"/>
          <w:sz w:val="24"/>
          <w:szCs w:val="24"/>
        </w:rPr>
        <w:t xml:space="preserve">      </w:t>
      </w:r>
    </w:p>
    <w:p w14:paraId="202CEAF1" w14:textId="77777777" w:rsidR="00F6179B" w:rsidRPr="00887CC9" w:rsidRDefault="00F6179B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      </w:t>
      </w:r>
      <m:oMath>
        <m:acc>
          <m:accPr>
            <m:chr m:val="̈"/>
            <m:ctrlPr>
              <w:rPr>
                <w:rFonts w:ascii="Cambria Math" w:eastAsiaTheme="minorEastAsia" w:hAnsi="Cambria Math" w:cstheme="minorBid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r>
          <w:rPr>
            <w:rFonts w:ascii="Cambria Math" w:hAnsi="Cambria Math"/>
            <w:sz w:val="24"/>
            <w:szCs w:val="24"/>
          </w:rPr>
          <m:t>(t)+y(t)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/>
            <w:sz w:val="24"/>
            <w:szCs w:val="24"/>
          </w:rPr>
          <m:t>,</m:t>
        </m:r>
      </m:oMath>
    </w:p>
    <w:p w14:paraId="763DEB60" w14:textId="77777777" w:rsidR="00F6179B" w:rsidRPr="00887CC9" w:rsidRDefault="002872BA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m:rPr>
            <m:scr m:val="script"/>
          </m:rPr>
          <w:rPr>
            <w:rFonts w:ascii="Cambria Math" w:hAnsi="Cambria Math"/>
            <w:sz w:val="24"/>
            <w:szCs w:val="24"/>
          </w:rPr>
          <m:t>⇒ L{</m:t>
        </m:r>
        <m:acc>
          <m:accPr>
            <m:chr m:val="̈"/>
            <m:ctrlPr>
              <w:rPr>
                <w:rFonts w:ascii="Cambria Math" w:eastAsiaTheme="minorEastAsia" w:hAnsi="Cambria Math" w:cstheme="minorBid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r>
          <w:rPr>
            <w:rFonts w:ascii="Cambria Math" w:hAnsi="Cambria Math"/>
            <w:sz w:val="24"/>
            <w:szCs w:val="24"/>
          </w:rPr>
          <m:t>(t</m:t>
        </m:r>
        <m:r>
          <m:rPr>
            <m:scr m:val="script"/>
          </m:rPr>
          <w:rPr>
            <w:rFonts w:ascii="Cambria Math" w:hAnsi="Cambria Math"/>
            <w:sz w:val="24"/>
            <w:szCs w:val="24"/>
          </w:rPr>
          <m:t>)}+L{</m:t>
        </m:r>
        <m:r>
          <w:rPr>
            <w:rFonts w:ascii="Cambria Math" w:hAnsi="Cambria Math"/>
            <w:sz w:val="24"/>
            <w:szCs w:val="24"/>
          </w:rPr>
          <m:t>y(t</m:t>
        </m:r>
        <m:r>
          <m:rPr>
            <m:scr m:val="script"/>
          </m:rPr>
          <w:rPr>
            <w:rFonts w:ascii="Cambria Math" w:hAnsi="Cambria Math"/>
            <w:sz w:val="24"/>
            <w:szCs w:val="24"/>
          </w:rPr>
          <m:t>)}=L{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/>
            <w:sz w:val="24"/>
            <w:szCs w:val="24"/>
          </w:rPr>
          <m:t>}</m:t>
        </m:r>
      </m:oMath>
      <w:r w:rsidR="00F6179B" w:rsidRPr="00887CC9">
        <w:rPr>
          <w:rFonts w:ascii="Times New Roman" w:hAnsi="Times New Roman"/>
          <w:sz w:val="24"/>
          <w:szCs w:val="24"/>
        </w:rPr>
        <w:t xml:space="preserve">   [</w:t>
      </w:r>
      <w:r w:rsidR="003A6DA1" w:rsidRPr="00887CC9">
        <w:rPr>
          <w:rFonts w:ascii="Times New Roman" w:hAnsi="Times New Roman"/>
          <w:sz w:val="24"/>
          <w:szCs w:val="24"/>
        </w:rPr>
        <w:t>a</w:t>
      </w:r>
      <w:r w:rsidR="00F6179B" w:rsidRPr="00887CC9">
        <w:rPr>
          <w:rFonts w:ascii="Times New Roman" w:hAnsi="Times New Roman"/>
          <w:sz w:val="24"/>
          <w:szCs w:val="24"/>
        </w:rPr>
        <w:t>pplying Laplace transformation]</w:t>
      </w:r>
    </w:p>
    <w:p w14:paraId="407BBB2F" w14:textId="77777777" w:rsidR="00F6179B" w:rsidRPr="00887CC9" w:rsidRDefault="002872BA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</m:t>
        </m:r>
      </m:oMath>
      <w:r w:rsidR="00F6179B" w:rsidRPr="00887CC9">
        <w:rPr>
          <w:rFonts w:ascii="Times New Roman" w:hAnsi="Times New Roman"/>
          <w:sz w:val="24"/>
          <w:szCs w:val="24"/>
        </w:rPr>
        <w:t xml:space="preserve">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Y(s)-s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-</m:t>
        </m:r>
        <m:acc>
          <m:accPr>
            <m:chr m:val="̇"/>
            <m:ctrlPr>
              <w:rPr>
                <w:rFonts w:ascii="Cambria Math" w:eastAsiaTheme="minorEastAsia" w:hAnsi="Cambria Math" w:cstheme="minorBidi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theme="minorBidi"/>
                <w:sz w:val="24"/>
                <w:szCs w:val="24"/>
              </w:rPr>
              <m:t>y</m:t>
            </m:r>
          </m:e>
        </m:acc>
        <m:r>
          <w:rPr>
            <w:rFonts w:ascii="Cambria Math" w:hAnsi="Cambria Math"/>
            <w:sz w:val="24"/>
            <w:szCs w:val="24"/>
          </w:rPr>
          <m:t>(0)+Y(s)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</w:rPr>
              <m:t>s-1</m:t>
            </m:r>
          </m:den>
        </m:f>
      </m:oMath>
      <w:r w:rsidR="005C1A92" w:rsidRPr="00887CC9">
        <w:rPr>
          <w:rFonts w:ascii="Times New Roman" w:hAnsi="Times New Roman"/>
          <w:sz w:val="24"/>
          <w:szCs w:val="24"/>
        </w:rPr>
        <w:t xml:space="preserve">   </w:t>
      </w:r>
      <w:r w:rsidR="005914AD" w:rsidRPr="00887CC9">
        <w:rPr>
          <w:rFonts w:ascii="Times New Roman" w:hAnsi="Times New Roman"/>
          <w:sz w:val="24"/>
          <w:szCs w:val="24"/>
        </w:rPr>
        <w:t>[</w:t>
      </w:r>
      <w:r w:rsidR="003A6DA1" w:rsidRPr="00887CC9">
        <w:rPr>
          <w:rFonts w:ascii="Times New Roman" w:hAnsi="Times New Roman"/>
          <w:sz w:val="24"/>
          <w:szCs w:val="24"/>
        </w:rPr>
        <w:t>l</w:t>
      </w:r>
      <w:r w:rsidR="005914AD" w:rsidRPr="00887CC9">
        <w:rPr>
          <w:rFonts w:ascii="Times New Roman" w:hAnsi="Times New Roman"/>
          <w:sz w:val="24"/>
          <w:szCs w:val="24"/>
        </w:rPr>
        <w:t xml:space="preserve">et, </w:t>
      </w:r>
      <m:oMath>
        <m:r>
          <m:rPr>
            <m:scr m:val="script"/>
          </m:rPr>
          <w:rPr>
            <w:rFonts w:ascii="Cambria Math" w:hAnsi="Cambria Math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/>
            <w:sz w:val="24"/>
            <w:szCs w:val="24"/>
          </w:rPr>
          <m:t>=Y(s)]</m:t>
        </m:r>
      </m:oMath>
    </w:p>
    <w:p w14:paraId="65C8D6E9" w14:textId="77777777" w:rsidR="00F6179B" w:rsidRPr="00887CC9" w:rsidRDefault="002872BA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Y(s)-s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</m:t>
            </m:r>
          </m:e>
        </m:d>
        <m:r>
          <w:rPr>
            <w:rFonts w:ascii="Cambria Math" w:hAnsi="Cambria Math"/>
            <w:sz w:val="24"/>
            <w:szCs w:val="24"/>
          </w:rPr>
          <m:t>-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2</m:t>
            </m:r>
          </m:e>
        </m:d>
        <m:r>
          <w:rPr>
            <w:rFonts w:ascii="Cambria Math" w:hAnsi="Cambria Math"/>
            <w:sz w:val="24"/>
            <w:szCs w:val="24"/>
          </w:rPr>
          <m:t>+Y(s)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</w:rPr>
              <m:t>s-1</m:t>
            </m:r>
          </m:den>
        </m:f>
      </m:oMath>
      <w:r w:rsidR="00F6179B" w:rsidRPr="00887CC9">
        <w:rPr>
          <w:rFonts w:ascii="Times New Roman" w:hAnsi="Times New Roman"/>
          <w:sz w:val="24"/>
          <w:szCs w:val="24"/>
        </w:rPr>
        <w:t xml:space="preserve">    [</w:t>
      </w:r>
      <w:r w:rsidR="003A6DA1" w:rsidRPr="00887CC9">
        <w:rPr>
          <w:rFonts w:ascii="Times New Roman" w:hAnsi="Times New Roman"/>
          <w:sz w:val="24"/>
          <w:szCs w:val="24"/>
        </w:rPr>
        <w:t>u</w:t>
      </w:r>
      <w:r w:rsidR="00F6179B" w:rsidRPr="00887CC9">
        <w:rPr>
          <w:rFonts w:ascii="Times New Roman" w:hAnsi="Times New Roman"/>
          <w:sz w:val="24"/>
          <w:szCs w:val="24"/>
        </w:rPr>
        <w:t>sing the initial values]</w:t>
      </w:r>
    </w:p>
    <w:p w14:paraId="64E98481" w14:textId="77777777" w:rsidR="00F6179B" w:rsidRPr="00887CC9" w:rsidRDefault="002872BA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</m:t>
        </m:r>
      </m:oMath>
      <w:r w:rsidR="00F6179B" w:rsidRPr="00887CC9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(s)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3s+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+1) 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-1</m:t>
                </m:r>
              </m:e>
            </m:d>
          </m:den>
        </m:f>
      </m:oMath>
      <w:r w:rsidR="00F6179B" w:rsidRPr="00887CC9">
        <w:rPr>
          <w:rFonts w:ascii="Times New Roman" w:hAnsi="Times New Roman"/>
          <w:sz w:val="24"/>
          <w:szCs w:val="24"/>
        </w:rPr>
        <w:t xml:space="preserve">  [</w:t>
      </w:r>
      <w:r w:rsidR="00715873" w:rsidRPr="00887CC9">
        <w:rPr>
          <w:rFonts w:ascii="Times New Roman" w:hAnsi="Times New Roman"/>
          <w:sz w:val="24"/>
          <w:szCs w:val="24"/>
        </w:rPr>
        <w:t>s</w:t>
      </w:r>
      <w:r w:rsidR="00F6179B" w:rsidRPr="00887CC9">
        <w:rPr>
          <w:rFonts w:ascii="Times New Roman" w:hAnsi="Times New Roman"/>
          <w:sz w:val="24"/>
          <w:szCs w:val="24"/>
        </w:rPr>
        <w:t>olving the equation]</w:t>
      </w:r>
    </w:p>
    <w:p w14:paraId="6D8D3D39" w14:textId="77777777" w:rsidR="00F6179B" w:rsidRPr="00887CC9" w:rsidRDefault="00017F89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  <w:sz w:val="24"/>
                <w:szCs w:val="24"/>
              </w:rPr>
              <m:t>L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</m:d>
          </m:e>
        </m:d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  <w:sz w:val="24"/>
                <w:szCs w:val="24"/>
              </w:rPr>
              <m:t>L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s-1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Bs+C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+1</m:t>
                </m:r>
              </m:den>
            </m:f>
          </m:e>
        </m:d>
      </m:oMath>
      <w:r w:rsidR="00F6179B" w:rsidRPr="00887CC9">
        <w:rPr>
          <w:rFonts w:ascii="Times New Roman" w:hAnsi="Times New Roman"/>
          <w:sz w:val="24"/>
          <w:szCs w:val="24"/>
        </w:rPr>
        <w:t xml:space="preserve"> [</w:t>
      </w:r>
      <w:r w:rsidR="00723740" w:rsidRPr="00887CC9">
        <w:rPr>
          <w:rFonts w:ascii="Times New Roman" w:hAnsi="Times New Roman"/>
          <w:sz w:val="24"/>
          <w:szCs w:val="24"/>
        </w:rPr>
        <w:t>applying inverse</w:t>
      </w:r>
      <w:r w:rsidR="00F6179B" w:rsidRPr="00887CC9">
        <w:rPr>
          <w:rFonts w:ascii="Times New Roman" w:hAnsi="Times New Roman"/>
          <w:sz w:val="24"/>
          <w:szCs w:val="24"/>
        </w:rPr>
        <w:t xml:space="preserve"> Laplace transformation</w:t>
      </w:r>
      <w:r w:rsidR="00EB4E56" w:rsidRPr="00887CC9">
        <w:rPr>
          <w:rFonts w:ascii="Times New Roman" w:hAnsi="Times New Roman"/>
          <w:sz w:val="24"/>
          <w:szCs w:val="24"/>
        </w:rPr>
        <w:t xml:space="preserve"> and using partial fraction</w:t>
      </w:r>
      <w:r w:rsidR="00F6179B" w:rsidRPr="00887CC9">
        <w:rPr>
          <w:rFonts w:ascii="Times New Roman" w:hAnsi="Times New Roman"/>
          <w:sz w:val="24"/>
          <w:szCs w:val="24"/>
        </w:rPr>
        <w:t>]</w:t>
      </w:r>
    </w:p>
    <w:p w14:paraId="5E72B748" w14:textId="77777777" w:rsidR="00BF490A" w:rsidRPr="00887CC9" w:rsidRDefault="008D6296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3s+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+1) 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-1</m:t>
                  </m:r>
                </m:e>
              </m:d>
            </m:den>
          </m:f>
          <m:r>
            <w:rPr>
              <w:rFonts w:ascii="Cambria Math" w:hAnsi="Cambria Math"/>
              <w:sz w:val="24"/>
              <w:szCs w:val="24"/>
            </w:rPr>
            <m:t>≡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</w:rPr>
                <m:t>s-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Bs+C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1</m:t>
              </m:r>
            </m:den>
          </m:f>
        </m:oMath>
      </m:oMathPara>
    </w:p>
    <w:p w14:paraId="71EE1D7E" w14:textId="77777777" w:rsidR="00BF490A" w:rsidRPr="00887CC9" w:rsidRDefault="00BF490A" w:rsidP="00BF490A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⇒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-3s+3≡A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1</m:t>
              </m:r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Bs+C</m:t>
              </m:r>
            </m:e>
          </m:d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-1</m:t>
              </m:r>
            </m:e>
          </m:d>
        </m:oMath>
      </m:oMathPara>
    </w:p>
    <w:p w14:paraId="56EE70E5" w14:textId="77777777" w:rsidR="00BF490A" w:rsidRPr="00887CC9" w:rsidRDefault="00BF490A" w:rsidP="00BF490A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⇒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-3s+3≡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A+B</m:t>
              </m:r>
            </m:e>
          </m:d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C-B</m:t>
              </m:r>
            </m:e>
          </m:d>
          <m:r>
            <w:rPr>
              <w:rFonts w:ascii="Cambria Math" w:hAnsi="Cambria Math"/>
              <w:sz w:val="24"/>
              <w:szCs w:val="24"/>
            </w:rPr>
            <m:t>s+A-C</m:t>
          </m:r>
        </m:oMath>
      </m:oMathPara>
    </w:p>
    <w:p w14:paraId="146DE06E" w14:textId="77777777" w:rsidR="00BF490A" w:rsidRPr="00887CC9" w:rsidRDefault="00BF490A" w:rsidP="00BF490A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Equating coefficients </w:t>
      </w:r>
    </w:p>
    <w:p w14:paraId="56478A44" w14:textId="77777777" w:rsidR="00BF490A" w:rsidRPr="00887CC9" w:rsidRDefault="00BF490A" w:rsidP="00BF490A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A+B=1</m:t>
          </m:r>
        </m:oMath>
      </m:oMathPara>
    </w:p>
    <w:p w14:paraId="11903649" w14:textId="77777777" w:rsidR="00BF490A" w:rsidRPr="00887CC9" w:rsidRDefault="00486301" w:rsidP="00BF490A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C-B=-3</m:t>
          </m:r>
        </m:oMath>
      </m:oMathPara>
    </w:p>
    <w:p w14:paraId="647F515B" w14:textId="77777777" w:rsidR="00BF490A" w:rsidRPr="00887CC9" w:rsidRDefault="00CB3116" w:rsidP="00BF490A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A-C=3</m:t>
          </m:r>
        </m:oMath>
      </m:oMathPara>
    </w:p>
    <w:p w14:paraId="0360EACD" w14:textId="77777777" w:rsidR="00486301" w:rsidRPr="00887CC9" w:rsidRDefault="00486301" w:rsidP="00BF490A">
      <w:pPr>
        <w:pStyle w:val="ListParagraph"/>
        <w:ind w:left="0"/>
        <w:rPr>
          <w:rFonts w:ascii="Times New Roman" w:hAnsi="Times New Roman"/>
          <w:sz w:val="24"/>
          <w:szCs w:val="24"/>
        </w:rPr>
      </w:pPr>
    </w:p>
    <w:p w14:paraId="381C6CAD" w14:textId="77777777" w:rsidR="00BF490A" w:rsidRPr="00887CC9" w:rsidRDefault="00BF490A" w:rsidP="00BF490A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>Solving we get,</w:t>
      </w:r>
      <m:oMath>
        <m:r>
          <w:rPr>
            <w:rFonts w:ascii="Cambria Math" w:hAnsi="Cambria Math"/>
            <w:sz w:val="24"/>
            <w:szCs w:val="24"/>
          </w:rPr>
          <m:t xml:space="preserve">  A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, </m:t>
        </m:r>
      </m:oMath>
      <w:r w:rsidRPr="00887CC9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B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Pr="00887CC9">
        <w:rPr>
          <w:rFonts w:ascii="Times New Roman" w:hAnsi="Times New Roman"/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C=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</w:p>
    <w:p w14:paraId="3581F726" w14:textId="77777777" w:rsidR="000B6373" w:rsidRPr="00887CC9" w:rsidRDefault="000B6373" w:rsidP="00BF490A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⇒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</m:d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s-1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1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1</m:t>
                  </m:r>
                </m:den>
              </m:f>
            </m:e>
          </m:d>
        </m:oMath>
      </m:oMathPara>
    </w:p>
    <w:p w14:paraId="55F33F86" w14:textId="77777777" w:rsidR="00BF490A" w:rsidRPr="00887CC9" w:rsidRDefault="00BF490A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</w:p>
    <w:p w14:paraId="6FD8E5E6" w14:textId="77777777" w:rsidR="00F6179B" w:rsidRPr="00887CC9" w:rsidRDefault="003F5265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y(t)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cos</m:t>
        </m:r>
        <m:r>
          <w:rPr>
            <w:rFonts w:ascii="Cambria Math" w:hAnsi="Cambria Math"/>
            <w:sz w:val="24"/>
            <w:szCs w:val="24"/>
          </w:rPr>
          <m:t>t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sin</m:t>
        </m:r>
        <m:r>
          <w:rPr>
            <w:rFonts w:ascii="Cambria Math" w:hAnsi="Cambria Math"/>
            <w:sz w:val="24"/>
            <w:szCs w:val="24"/>
          </w:rPr>
          <m:t>t</m:t>
        </m:r>
      </m:oMath>
      <w:r w:rsidR="00F6179B" w:rsidRPr="00887CC9">
        <w:rPr>
          <w:rFonts w:ascii="Times New Roman" w:hAnsi="Times New Roman"/>
          <w:sz w:val="24"/>
          <w:szCs w:val="24"/>
        </w:rPr>
        <w:t>.</w:t>
      </w:r>
    </w:p>
    <w:p w14:paraId="6EF889CF" w14:textId="77777777" w:rsidR="00FC0251" w:rsidRPr="00887CC9" w:rsidRDefault="00FC0251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</w:p>
    <w:p w14:paraId="4FCBC1B6" w14:textId="77777777" w:rsidR="00C677A7" w:rsidRPr="00887CC9" w:rsidRDefault="00FC0251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Therefore the solution of the differential equation </w:t>
      </w:r>
      <w:r w:rsidR="00BC1AE0" w:rsidRPr="00887CC9">
        <w:rPr>
          <w:rFonts w:ascii="Times New Roman" w:hAnsi="Times New Roman"/>
          <w:sz w:val="24"/>
          <w:szCs w:val="24"/>
        </w:rPr>
        <w:t>is</w:t>
      </w:r>
      <m:oMath>
        <m:r>
          <w:rPr>
            <w:rFonts w:ascii="Cambria Math" w:hAnsi="Cambria Math"/>
            <w:sz w:val="24"/>
            <w:szCs w:val="24"/>
          </w:rPr>
          <m:t xml:space="preserve"> y(t)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cos</m:t>
        </m:r>
        <m:r>
          <w:rPr>
            <w:rFonts w:ascii="Cambria Math" w:hAnsi="Cambria Math"/>
            <w:sz w:val="24"/>
            <w:szCs w:val="24"/>
          </w:rPr>
          <m:t>t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sin</m:t>
        </m:r>
        <m:r>
          <w:rPr>
            <w:rFonts w:ascii="Cambria Math" w:hAnsi="Cambria Math"/>
            <w:sz w:val="24"/>
            <w:szCs w:val="24"/>
          </w:rPr>
          <m:t>t</m:t>
        </m:r>
      </m:oMath>
      <w:r w:rsidR="006A3725" w:rsidRPr="00887CC9">
        <w:rPr>
          <w:rFonts w:ascii="Times New Roman" w:hAnsi="Times New Roman"/>
          <w:sz w:val="24"/>
          <w:szCs w:val="24"/>
        </w:rPr>
        <w:t>.</w:t>
      </w:r>
    </w:p>
    <w:p w14:paraId="56D3322A" w14:textId="77777777" w:rsidR="00B02CE9" w:rsidRPr="00887CC9" w:rsidRDefault="00BC16AB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b/>
          <w:sz w:val="24"/>
          <w:szCs w:val="24"/>
        </w:rPr>
        <w:t xml:space="preserve">Example: </w:t>
      </w:r>
      <w:r w:rsidRPr="00887CC9">
        <w:rPr>
          <w:rFonts w:ascii="Times New Roman" w:hAnsi="Times New Roman"/>
          <w:sz w:val="24"/>
          <w:szCs w:val="24"/>
        </w:rPr>
        <w:t xml:space="preserve">A resistance </w:t>
      </w:r>
      <w:r w:rsidRPr="00887CC9">
        <w:rPr>
          <w:rFonts w:ascii="Times New Roman" w:hAnsi="Times New Roman"/>
          <w:i/>
          <w:sz w:val="24"/>
          <w:szCs w:val="24"/>
        </w:rPr>
        <w:t xml:space="preserve">R </w:t>
      </w:r>
      <w:r w:rsidRPr="00887CC9">
        <w:rPr>
          <w:rFonts w:ascii="Times New Roman" w:hAnsi="Times New Roman"/>
          <w:sz w:val="24"/>
          <w:szCs w:val="24"/>
        </w:rPr>
        <w:t xml:space="preserve">in series with inductance </w:t>
      </w:r>
      <w:r w:rsidRPr="00887CC9">
        <w:rPr>
          <w:rFonts w:ascii="Times New Roman" w:hAnsi="Times New Roman"/>
          <w:i/>
          <w:sz w:val="24"/>
          <w:szCs w:val="24"/>
        </w:rPr>
        <w:t xml:space="preserve">L </w:t>
      </w:r>
      <w:r w:rsidRPr="00887CC9">
        <w:rPr>
          <w:rFonts w:ascii="Times New Roman" w:hAnsi="Times New Roman"/>
          <w:sz w:val="24"/>
          <w:szCs w:val="24"/>
        </w:rPr>
        <w:t xml:space="preserve">is connected with e.m.f </w:t>
      </w:r>
      <w:r w:rsidR="00F04FD5" w:rsidRPr="00887CC9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E(t) =t.</m:t>
        </m:r>
      </m:oMath>
      <w:r w:rsidRPr="00887CC9">
        <w:rPr>
          <w:rFonts w:ascii="Times New Roman" w:hAnsi="Times New Roman"/>
          <w:i/>
          <w:sz w:val="24"/>
          <w:szCs w:val="24"/>
        </w:rPr>
        <w:t xml:space="preserve"> </w:t>
      </w:r>
      <w:r w:rsidRPr="00887CC9">
        <w:rPr>
          <w:rFonts w:ascii="Times New Roman" w:hAnsi="Times New Roman"/>
          <w:sz w:val="24"/>
          <w:szCs w:val="24"/>
        </w:rPr>
        <w:t xml:space="preserve">The current </w:t>
      </w:r>
      <m:oMath>
        <m:r>
          <w:rPr>
            <w:rFonts w:ascii="Cambria Math" w:hAnsi="Cambria Math"/>
            <w:sz w:val="24"/>
            <w:szCs w:val="24"/>
          </w:rPr>
          <m:t>i(t)</m:t>
        </m:r>
      </m:oMath>
      <w:r w:rsidRPr="00887CC9">
        <w:rPr>
          <w:rFonts w:ascii="Times New Roman" w:hAnsi="Times New Roman"/>
          <w:sz w:val="24"/>
          <w:szCs w:val="24"/>
        </w:rPr>
        <w:t xml:space="preserve"> is given by </w:t>
      </w:r>
    </w:p>
    <w:p w14:paraId="7F38674C" w14:textId="77777777" w:rsidR="00BC16AB" w:rsidRPr="00887CC9" w:rsidRDefault="00BC16AB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w:lastRenderedPageBreak/>
            <m:t>L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i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t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Ri=t;       i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Cambria Math"/>
              <w:sz w:val="24"/>
              <w:szCs w:val="24"/>
            </w:rPr>
            <m:t>=0</m:t>
          </m:r>
        </m:oMath>
      </m:oMathPara>
    </w:p>
    <w:p w14:paraId="31DFB9FC" w14:textId="77777777" w:rsidR="00BC16AB" w:rsidRPr="00887CC9" w:rsidRDefault="00BC16AB" w:rsidP="00F6179B">
      <w:pPr>
        <w:pStyle w:val="ListParagraph"/>
        <w:ind w:left="0"/>
        <w:rPr>
          <w:rFonts w:ascii="Times New Roman" w:hAnsi="Times New Roman"/>
          <w:i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Use Laplace transform to find the current </w:t>
      </w:r>
      <w:r w:rsidR="00532421" w:rsidRPr="00887CC9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i(t).</m:t>
        </m:r>
      </m:oMath>
    </w:p>
    <w:p w14:paraId="6EEEB742" w14:textId="77777777" w:rsidR="00BC16AB" w:rsidRPr="00887CC9" w:rsidRDefault="00BC16AB" w:rsidP="00F6179B">
      <w:pPr>
        <w:pStyle w:val="ListParagraph"/>
        <w:ind w:left="0"/>
        <w:rPr>
          <w:rFonts w:ascii="Times New Roman" w:hAnsi="Times New Roman"/>
          <w:b/>
          <w:sz w:val="24"/>
          <w:szCs w:val="24"/>
        </w:rPr>
      </w:pPr>
      <w:r w:rsidRPr="00887CC9">
        <w:rPr>
          <w:rFonts w:ascii="Times New Roman" w:hAnsi="Times New Roman"/>
          <w:b/>
          <w:sz w:val="24"/>
          <w:szCs w:val="24"/>
        </w:rPr>
        <w:t>Solution:</w:t>
      </w:r>
    </w:p>
    <w:p w14:paraId="56F96074" w14:textId="77777777" w:rsidR="009A46EF" w:rsidRPr="00887CC9" w:rsidRDefault="009A46EF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>Given,</w:t>
      </w:r>
    </w:p>
    <w:p w14:paraId="37F6172F" w14:textId="77777777" w:rsidR="009A46EF" w:rsidRPr="00887CC9" w:rsidRDefault="00EE3CFE" w:rsidP="009A46EF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  L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i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t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Ri=t</m:t>
          </m:r>
        </m:oMath>
      </m:oMathPara>
    </w:p>
    <w:p w14:paraId="76E44621" w14:textId="77777777" w:rsidR="009A46EF" w:rsidRPr="00887CC9" w:rsidRDefault="00C53CF2" w:rsidP="009A46EF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L</m:t>
        </m:r>
        <m:r>
          <m:rPr>
            <m:scr m:val="script"/>
          </m:rPr>
          <w:rPr>
            <w:rFonts w:ascii="Cambria Math" w:hAnsi="Cambria Math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di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dt</m:t>
                </m:r>
              </m:den>
            </m:f>
          </m:e>
        </m:d>
        <m:r>
          <w:rPr>
            <w:rFonts w:ascii="Cambria Math" w:hAnsi="Cambria Math"/>
            <w:sz w:val="24"/>
            <w:szCs w:val="24"/>
          </w:rPr>
          <m:t>+R</m:t>
        </m:r>
        <m:r>
          <m:rPr>
            <m:scr m:val="script"/>
          </m:rPr>
          <w:rPr>
            <w:rFonts w:ascii="Cambria Math" w:hAnsi="Cambria Math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</m:d>
        <m:r>
          <m:rPr>
            <m:scr m:val="script"/>
          </m:rPr>
          <w:rPr>
            <w:rFonts w:ascii="Cambria Math" w:hAnsi="Cambria Math"/>
            <w:sz w:val="24"/>
            <w:szCs w:val="24"/>
          </w:rPr>
          <m:t>=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</m:oMath>
      <w:r w:rsidR="00033190" w:rsidRPr="00887CC9">
        <w:rPr>
          <w:rFonts w:ascii="Times New Roman" w:hAnsi="Times New Roman"/>
          <w:sz w:val="24"/>
          <w:szCs w:val="24"/>
        </w:rPr>
        <w:t xml:space="preserve">  </w:t>
      </w:r>
      <w:r w:rsidR="009A46EF" w:rsidRPr="00887CC9">
        <w:rPr>
          <w:rFonts w:ascii="Times New Roman" w:hAnsi="Times New Roman"/>
          <w:sz w:val="24"/>
          <w:szCs w:val="24"/>
        </w:rPr>
        <w:t>[</w:t>
      </w:r>
      <w:r w:rsidR="00C14EA2" w:rsidRPr="00887CC9">
        <w:rPr>
          <w:rFonts w:ascii="Times New Roman" w:hAnsi="Times New Roman"/>
          <w:sz w:val="24"/>
          <w:szCs w:val="24"/>
        </w:rPr>
        <w:t>a</w:t>
      </w:r>
      <w:r w:rsidR="009A46EF" w:rsidRPr="00887CC9">
        <w:rPr>
          <w:rFonts w:ascii="Times New Roman" w:hAnsi="Times New Roman"/>
          <w:sz w:val="24"/>
          <w:szCs w:val="24"/>
        </w:rPr>
        <w:t>pplying Laplace transformation]</w:t>
      </w:r>
    </w:p>
    <w:p w14:paraId="2E635AF2" w14:textId="77777777" w:rsidR="009A46EF" w:rsidRPr="00887CC9" w:rsidRDefault="00C53CF2" w:rsidP="009A46EF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</m:t>
        </m:r>
      </m:oMath>
      <w:r w:rsidR="009A46EF" w:rsidRPr="00887CC9">
        <w:rPr>
          <w:rFonts w:ascii="Times New Roman" w:hAnsi="Times New Roman"/>
          <w:sz w:val="24"/>
          <w:szCs w:val="24"/>
        </w:rPr>
        <w:t xml:space="preserve">  </w:t>
      </w:r>
      <m:oMath>
        <m:r>
          <w:rPr>
            <w:rFonts w:ascii="Cambria Math" w:hAnsi="Cambria Math"/>
            <w:sz w:val="24"/>
            <w:szCs w:val="24"/>
          </w:rPr>
          <m:t>LsI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</m:d>
        <m:r>
          <w:rPr>
            <w:rFonts w:ascii="Cambria Math" w:hAnsi="Cambria Math"/>
            <w:sz w:val="24"/>
            <w:szCs w:val="24"/>
          </w:rPr>
          <m:t>-L.i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+RI(s)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</m:oMath>
      <w:r w:rsidR="009A46EF" w:rsidRPr="00887CC9">
        <w:rPr>
          <w:rFonts w:ascii="Times New Roman" w:hAnsi="Times New Roman"/>
          <w:sz w:val="24"/>
          <w:szCs w:val="24"/>
        </w:rPr>
        <w:t xml:space="preserve">   [</w:t>
      </w:r>
      <w:r w:rsidR="00C14EA2" w:rsidRPr="00887CC9">
        <w:rPr>
          <w:rFonts w:ascii="Times New Roman" w:hAnsi="Times New Roman"/>
          <w:sz w:val="24"/>
          <w:szCs w:val="24"/>
        </w:rPr>
        <w:t>l</w:t>
      </w:r>
      <w:r w:rsidR="009A46EF" w:rsidRPr="00887CC9">
        <w:rPr>
          <w:rFonts w:ascii="Times New Roman" w:hAnsi="Times New Roman"/>
          <w:sz w:val="24"/>
          <w:szCs w:val="24"/>
        </w:rPr>
        <w:t xml:space="preserve">et, </w:t>
      </w:r>
      <m:oMath>
        <m:r>
          <m:rPr>
            <m:scr m:val="script"/>
          </m:rPr>
          <w:rPr>
            <w:rFonts w:ascii="Cambria Math" w:hAnsi="Cambria Math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/>
            <w:sz w:val="24"/>
            <w:szCs w:val="24"/>
          </w:rPr>
          <m:t>=I(s)]</m:t>
        </m:r>
      </m:oMath>
    </w:p>
    <w:p w14:paraId="34A4D29A" w14:textId="77777777" w:rsidR="009A46EF" w:rsidRPr="00887CC9" w:rsidRDefault="00C53CF2" w:rsidP="009A46EF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</m:t>
        </m:r>
      </m:oMath>
      <w:r w:rsidR="009A46EF" w:rsidRPr="00887CC9">
        <w:rPr>
          <w:rFonts w:ascii="Times New Roman" w:hAnsi="Times New Roman"/>
          <w:sz w:val="24"/>
          <w:szCs w:val="24"/>
        </w:rPr>
        <w:t xml:space="preserve">  </w:t>
      </w:r>
      <m:oMath>
        <m:r>
          <w:rPr>
            <w:rFonts w:ascii="Cambria Math" w:hAnsi="Cambria Math"/>
            <w:sz w:val="24"/>
            <w:szCs w:val="24"/>
          </w:rPr>
          <m:t>LsI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</m:d>
        <m:r>
          <w:rPr>
            <w:rFonts w:ascii="Cambria Math" w:hAnsi="Cambria Math"/>
            <w:sz w:val="24"/>
            <w:szCs w:val="24"/>
          </w:rPr>
          <m:t>-L(0)+RI(s)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</m:oMath>
      <w:r w:rsidR="00C93A83" w:rsidRPr="00887CC9">
        <w:rPr>
          <w:rFonts w:ascii="Times New Roman" w:hAnsi="Times New Roman"/>
          <w:sz w:val="24"/>
          <w:szCs w:val="24"/>
        </w:rPr>
        <w:t xml:space="preserve">   </w:t>
      </w:r>
      <w:r w:rsidR="009A46EF" w:rsidRPr="00887CC9">
        <w:rPr>
          <w:rFonts w:ascii="Times New Roman" w:hAnsi="Times New Roman"/>
          <w:sz w:val="24"/>
          <w:szCs w:val="24"/>
        </w:rPr>
        <w:t xml:space="preserve">    [</w:t>
      </w:r>
      <w:r w:rsidR="00C14EA2" w:rsidRPr="00887CC9">
        <w:rPr>
          <w:rFonts w:ascii="Times New Roman" w:hAnsi="Times New Roman"/>
          <w:sz w:val="24"/>
          <w:szCs w:val="24"/>
        </w:rPr>
        <w:t>u</w:t>
      </w:r>
      <w:r w:rsidR="009A46EF" w:rsidRPr="00887CC9">
        <w:rPr>
          <w:rFonts w:ascii="Times New Roman" w:hAnsi="Times New Roman"/>
          <w:sz w:val="24"/>
          <w:szCs w:val="24"/>
        </w:rPr>
        <w:t>sing the initial values]</w:t>
      </w:r>
    </w:p>
    <w:p w14:paraId="32302BDF" w14:textId="77777777" w:rsidR="009A46EF" w:rsidRPr="00887CC9" w:rsidRDefault="00C53CF2" w:rsidP="009A46EF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I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Ls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+R</m:t>
                </m:r>
              </m:e>
            </m:d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</m:oMath>
      <w:r w:rsidR="00033190" w:rsidRPr="00887CC9">
        <w:rPr>
          <w:rFonts w:ascii="Times New Roman" w:hAnsi="Times New Roman"/>
          <w:sz w:val="24"/>
          <w:szCs w:val="24"/>
        </w:rPr>
        <w:t xml:space="preserve">  </w:t>
      </w:r>
      <w:r w:rsidR="009A46EF" w:rsidRPr="00887CC9">
        <w:rPr>
          <w:rFonts w:ascii="Times New Roman" w:hAnsi="Times New Roman"/>
          <w:sz w:val="24"/>
          <w:szCs w:val="24"/>
        </w:rPr>
        <w:t>[Solving the equation]</w:t>
      </w:r>
    </w:p>
    <w:p w14:paraId="7D0FE040" w14:textId="77777777" w:rsidR="009A46EF" w:rsidRPr="00887CC9" w:rsidRDefault="00C53CF2" w:rsidP="009A46EF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⇒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  <w:sz w:val="24"/>
                <w:szCs w:val="24"/>
              </w:rPr>
              <m:t>L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</m:d>
          </m:e>
        </m:d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  <w:sz w:val="24"/>
                <w:szCs w:val="24"/>
              </w:rPr>
              <m:t>L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L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+R</m:t>
                    </m: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d>
      </m:oMath>
      <w:r w:rsidR="009A46EF" w:rsidRPr="00887CC9">
        <w:rPr>
          <w:rFonts w:ascii="Times New Roman" w:hAnsi="Times New Roman"/>
          <w:sz w:val="24"/>
          <w:szCs w:val="24"/>
        </w:rPr>
        <w:t xml:space="preserve">   [</w:t>
      </w:r>
      <w:r w:rsidR="003871BD" w:rsidRPr="00887CC9">
        <w:rPr>
          <w:rFonts w:ascii="Times New Roman" w:hAnsi="Times New Roman"/>
          <w:sz w:val="24"/>
          <w:szCs w:val="24"/>
        </w:rPr>
        <w:t>a</w:t>
      </w:r>
      <w:r w:rsidR="009A46EF" w:rsidRPr="00887CC9">
        <w:rPr>
          <w:rFonts w:ascii="Times New Roman" w:hAnsi="Times New Roman"/>
          <w:sz w:val="24"/>
          <w:szCs w:val="24"/>
        </w:rPr>
        <w:t xml:space="preserve">pplying  </w:t>
      </w:r>
      <w:r w:rsidR="003871BD" w:rsidRPr="00887CC9">
        <w:rPr>
          <w:rFonts w:ascii="Times New Roman" w:hAnsi="Times New Roman"/>
          <w:sz w:val="24"/>
          <w:szCs w:val="24"/>
        </w:rPr>
        <w:t>i</w:t>
      </w:r>
      <w:r w:rsidR="009A46EF" w:rsidRPr="00887CC9">
        <w:rPr>
          <w:rFonts w:ascii="Times New Roman" w:hAnsi="Times New Roman"/>
          <w:sz w:val="24"/>
          <w:szCs w:val="24"/>
        </w:rPr>
        <w:t>nverse Laplace transformation]</w:t>
      </w:r>
    </w:p>
    <w:p w14:paraId="651AFA13" w14:textId="77777777" w:rsidR="009A46EF" w:rsidRPr="00887CC9" w:rsidRDefault="00C53CF2" w:rsidP="009A46EF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</m:t>
        </m:r>
      </m:oMath>
      <w:r w:rsidR="009A46EF" w:rsidRPr="00887CC9">
        <w:rPr>
          <w:rFonts w:ascii="Times New Roman" w:hAnsi="Times New Roman"/>
          <w:sz w:val="24"/>
          <w:szCs w:val="24"/>
        </w:rPr>
        <w:t xml:space="preserve">  </w:t>
      </w:r>
      <m:oMath>
        <m:r>
          <w:rPr>
            <w:rFonts w:ascii="Cambria Math" w:hAnsi="Cambria Math"/>
            <w:sz w:val="24"/>
            <w:szCs w:val="24"/>
          </w:rPr>
          <m:t>i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  <w:sz w:val="24"/>
                <w:szCs w:val="24"/>
              </w:rPr>
              <m:t>L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L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+R</m:t>
                    </m: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e>
                </m:d>
              </m:den>
            </m:f>
          </m:e>
        </m:d>
      </m:oMath>
      <w:r w:rsidR="00C239F2" w:rsidRPr="00887CC9">
        <w:rPr>
          <w:rFonts w:ascii="Times New Roman" w:hAnsi="Times New Roman"/>
          <w:sz w:val="24"/>
          <w:szCs w:val="24"/>
        </w:rPr>
        <w:t xml:space="preserve">[ </w:t>
      </w:r>
      <w:r w:rsidR="003871BD" w:rsidRPr="00887CC9">
        <w:rPr>
          <w:rFonts w:ascii="Times New Roman" w:hAnsi="Times New Roman"/>
          <w:sz w:val="24"/>
          <w:szCs w:val="24"/>
        </w:rPr>
        <w:t>u</w:t>
      </w:r>
      <w:r w:rsidR="00C239F2" w:rsidRPr="00887CC9">
        <w:rPr>
          <w:rFonts w:ascii="Times New Roman" w:hAnsi="Times New Roman"/>
          <w:sz w:val="24"/>
          <w:szCs w:val="24"/>
        </w:rPr>
        <w:t xml:space="preserve">sing </w:t>
      </w:r>
      <w:r w:rsidR="003871BD" w:rsidRPr="00887CC9">
        <w:rPr>
          <w:rFonts w:ascii="Times New Roman" w:hAnsi="Times New Roman"/>
          <w:sz w:val="24"/>
          <w:szCs w:val="24"/>
        </w:rPr>
        <w:t>p</w:t>
      </w:r>
      <w:r w:rsidR="00C239F2" w:rsidRPr="00887CC9">
        <w:rPr>
          <w:rFonts w:ascii="Times New Roman" w:hAnsi="Times New Roman"/>
          <w:sz w:val="24"/>
          <w:szCs w:val="24"/>
        </w:rPr>
        <w:t>artial fraction]</w:t>
      </w:r>
    </w:p>
    <w:p w14:paraId="56F88A6F" w14:textId="77777777" w:rsidR="00F10CD0" w:rsidRPr="00887CC9" w:rsidRDefault="008D6296" w:rsidP="009A46EF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(Ls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R)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</w:rPr>
            <m:t>≡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B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(Ls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R)</m:t>
              </m:r>
            </m:den>
          </m:f>
        </m:oMath>
      </m:oMathPara>
    </w:p>
    <w:p w14:paraId="17E3B4DF" w14:textId="77777777" w:rsidR="00BC0A39" w:rsidRPr="00887CC9" w:rsidRDefault="00C53CF2" w:rsidP="00BC0A39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⇒1≡As(Ls+R)+B(Ls+R)+C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14:paraId="159E7BBF" w14:textId="77777777" w:rsidR="00B5025B" w:rsidRPr="00887CC9" w:rsidRDefault="00C53CF2" w:rsidP="00B5025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⇒1≡(LA+C)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+(AR+BL)s+BR</m:t>
          </m:r>
        </m:oMath>
      </m:oMathPara>
    </w:p>
    <w:p w14:paraId="7BFE12B8" w14:textId="77777777" w:rsidR="00FD2423" w:rsidRPr="00887CC9" w:rsidRDefault="00FD2423" w:rsidP="00B5025B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Equating coefficients </w:t>
      </w:r>
    </w:p>
    <w:p w14:paraId="5D210FDB" w14:textId="77777777" w:rsidR="00FD2423" w:rsidRPr="00887CC9" w:rsidRDefault="00FD2423" w:rsidP="00B5025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LA+C=0</m:t>
          </m:r>
        </m:oMath>
      </m:oMathPara>
    </w:p>
    <w:p w14:paraId="586A3DDE" w14:textId="77777777" w:rsidR="00FD2423" w:rsidRPr="00887CC9" w:rsidRDefault="00FD2423" w:rsidP="00B5025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AR+BL=0</m:t>
          </m:r>
        </m:oMath>
      </m:oMathPara>
    </w:p>
    <w:p w14:paraId="7ED44A68" w14:textId="77777777" w:rsidR="00FD2423" w:rsidRPr="00887CC9" w:rsidRDefault="00FD2423" w:rsidP="00B5025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BR=1</m:t>
          </m:r>
        </m:oMath>
      </m:oMathPara>
    </w:p>
    <w:p w14:paraId="3137730A" w14:textId="77777777" w:rsidR="00B5025B" w:rsidRPr="00887CC9" w:rsidRDefault="00FD2423" w:rsidP="00BC0A39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>Solving we get</w:t>
      </w:r>
      <w:r w:rsidR="001320B1" w:rsidRPr="00887CC9">
        <w:rPr>
          <w:rFonts w:ascii="Times New Roman" w:hAnsi="Times New Roman"/>
          <w:sz w:val="24"/>
          <w:szCs w:val="24"/>
        </w:rPr>
        <w:t>,</w:t>
      </w:r>
      <m:oMath>
        <m:r>
          <w:rPr>
            <w:rFonts w:ascii="Cambria Math" w:hAnsi="Cambria Math"/>
            <w:sz w:val="24"/>
            <w:szCs w:val="24"/>
          </w:rPr>
          <m:t xml:space="preserve">  A=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L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</m:oMath>
      <w:r w:rsidR="00E94992" w:rsidRPr="00887CC9">
        <w:rPr>
          <w:rFonts w:ascii="Times New Roman" w:hAnsi="Times New Roman"/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B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R</m:t>
            </m:r>
          </m:den>
        </m:f>
      </m:oMath>
      <w:r w:rsidR="009750C3" w:rsidRPr="00887CC9">
        <w:rPr>
          <w:rFonts w:ascii="Times New Roman" w:hAnsi="Times New Roman"/>
          <w:sz w:val="24"/>
          <w:szCs w:val="24"/>
        </w:rPr>
        <w:t>,</w:t>
      </w:r>
      <w:r w:rsidR="00757882" w:rsidRPr="00887CC9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C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L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</m:oMath>
    </w:p>
    <w:p w14:paraId="374518D4" w14:textId="77777777" w:rsidR="00821F37" w:rsidRPr="00887CC9" w:rsidRDefault="00821F37" w:rsidP="00BC0A39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>Hence,</w:t>
      </w:r>
    </w:p>
    <w:p w14:paraId="70D660D1" w14:textId="77777777" w:rsidR="002843E4" w:rsidRPr="00887CC9" w:rsidRDefault="00821F37" w:rsidP="00BC0A39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</w:t>
      </w:r>
      <m:oMath>
        <m:r>
          <w:rPr>
            <w:rFonts w:ascii="Cambria Math" w:hAnsi="Cambria Math"/>
            <w:sz w:val="24"/>
            <w:szCs w:val="24"/>
          </w:rPr>
          <m:t xml:space="preserve">   i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  <w:sz w:val="24"/>
                <w:szCs w:val="24"/>
              </w:rPr>
              <m:t>L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L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den>
            </m:f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L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L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+R</m:t>
                    </m: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e>
                </m:d>
              </m:den>
            </m:f>
          </m:e>
        </m:d>
      </m:oMath>
    </w:p>
    <w:p w14:paraId="6B4D3007" w14:textId="77777777" w:rsidR="00033190" w:rsidRPr="00887CC9" w:rsidRDefault="002843E4" w:rsidP="00BC0A39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⇒i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L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L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L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L</m:t>
                          </m:r>
                        </m:den>
                      </m:f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e>
                  </m:d>
                </m:den>
              </m:f>
            </m:e>
          </m:d>
        </m:oMath>
      </m:oMathPara>
    </w:p>
    <w:p w14:paraId="0B38715C" w14:textId="77777777" w:rsidR="002843E4" w:rsidRPr="00887CC9" w:rsidRDefault="002843E4" w:rsidP="000E01BE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⇒i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/>
              <w:sz w:val="24"/>
              <w:szCs w:val="24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L</m:t>
                          </m:r>
                        </m:den>
                      </m:f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e>
                  </m:d>
                </m:den>
              </m:f>
            </m:e>
          </m:d>
        </m:oMath>
      </m:oMathPara>
    </w:p>
    <w:p w14:paraId="0F6190CB" w14:textId="77777777" w:rsidR="002C36B2" w:rsidRPr="00887CC9" w:rsidRDefault="002843E4" w:rsidP="000E01BE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i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L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t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R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L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L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</m:oMath>
      <w:r w:rsidR="006A3725" w:rsidRPr="00887CC9">
        <w:rPr>
          <w:rFonts w:ascii="Times New Roman" w:hAnsi="Times New Roman"/>
          <w:sz w:val="24"/>
          <w:szCs w:val="24"/>
        </w:rPr>
        <w:t>.</w:t>
      </w:r>
    </w:p>
    <w:p w14:paraId="2CFC8254" w14:textId="77777777" w:rsidR="00A50406" w:rsidRPr="00887CC9" w:rsidRDefault="00A50406" w:rsidP="002C36B2">
      <w:pPr>
        <w:pStyle w:val="ListParagraph"/>
        <w:ind w:left="0"/>
        <w:rPr>
          <w:rFonts w:ascii="Times New Roman" w:hAnsi="Times New Roman"/>
          <w:b/>
          <w:sz w:val="24"/>
          <w:szCs w:val="24"/>
        </w:rPr>
      </w:pPr>
    </w:p>
    <w:p w14:paraId="6E20AE66" w14:textId="77777777" w:rsidR="002C36B2" w:rsidRPr="00887CC9" w:rsidRDefault="002C36B2" w:rsidP="002C36B2">
      <w:pPr>
        <w:pStyle w:val="ListParagraph"/>
        <w:ind w:left="0"/>
        <w:rPr>
          <w:rFonts w:ascii="Times New Roman" w:hAnsi="Times New Roman"/>
          <w:b/>
          <w:sz w:val="24"/>
          <w:szCs w:val="24"/>
        </w:rPr>
      </w:pPr>
      <w:r w:rsidRPr="00887CC9">
        <w:rPr>
          <w:rFonts w:ascii="Times New Roman" w:hAnsi="Times New Roman"/>
          <w:b/>
          <w:sz w:val="24"/>
          <w:szCs w:val="24"/>
        </w:rPr>
        <w:t>Example:</w:t>
      </w:r>
    </w:p>
    <w:p w14:paraId="76CF6FBE" w14:textId="77777777" w:rsidR="002C36B2" w:rsidRPr="00887CC9" w:rsidRDefault="002C36B2" w:rsidP="002C36B2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>An inductor of 2 henrys, a resistor of 16 ohms and a capacitor of .02 farads are connected in series with an e.m.f. of E volts.  At</w:t>
      </w:r>
      <w:r w:rsidR="00F04FD5" w:rsidRPr="00887CC9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 xml:space="preserve">t=0  </m:t>
        </m:r>
      </m:oMath>
      <w:r w:rsidRPr="00887CC9">
        <w:rPr>
          <w:rFonts w:ascii="Times New Roman" w:hAnsi="Times New Roman"/>
          <w:sz w:val="24"/>
          <w:szCs w:val="24"/>
        </w:rPr>
        <w:t xml:space="preserve">the charge on the capacitor and current in the circuit are zero. Find the charge and current at any time  </w:t>
      </w:r>
      <m:oMath>
        <m:r>
          <w:rPr>
            <w:rFonts w:ascii="Cambria Math" w:hAnsi="Cambria Math"/>
            <w:sz w:val="24"/>
            <w:szCs w:val="24"/>
          </w:rPr>
          <m:t>t&gt;0</m:t>
        </m:r>
      </m:oMath>
      <w:r w:rsidR="00F04FD5" w:rsidRPr="00887CC9">
        <w:rPr>
          <w:rFonts w:ascii="Times New Roman" w:hAnsi="Times New Roman"/>
          <w:sz w:val="24"/>
          <w:szCs w:val="24"/>
        </w:rPr>
        <w:t xml:space="preserve">  </w:t>
      </w:r>
      <w:r w:rsidRPr="00887CC9">
        <w:rPr>
          <w:rFonts w:ascii="Times New Roman" w:hAnsi="Times New Roman"/>
          <w:sz w:val="24"/>
          <w:szCs w:val="24"/>
        </w:rPr>
        <w:t xml:space="preserve">if </w:t>
      </w:r>
      <w:r w:rsidR="00F04FD5" w:rsidRPr="00887CC9">
        <w:rPr>
          <w:rFonts w:ascii="Times New Roman" w:hAnsi="Times New Roman"/>
          <w:sz w:val="24"/>
          <w:szCs w:val="24"/>
        </w:rPr>
        <w:t xml:space="preserve"> E</w:t>
      </w:r>
      <m:oMath>
        <m:r>
          <w:rPr>
            <w:rFonts w:ascii="Cambria Math" w:hAnsi="Cambria Math"/>
            <w:sz w:val="24"/>
            <w:szCs w:val="24"/>
          </w:rPr>
          <m:t>=300</m:t>
        </m:r>
      </m:oMath>
      <w:r w:rsidR="00F04FD5" w:rsidRPr="00887CC9">
        <w:rPr>
          <w:rFonts w:ascii="Times New Roman" w:hAnsi="Times New Roman"/>
          <w:sz w:val="24"/>
          <w:szCs w:val="24"/>
        </w:rPr>
        <w:t xml:space="preserve"> </w:t>
      </w:r>
      <w:r w:rsidRPr="00887CC9">
        <w:rPr>
          <w:rFonts w:ascii="Times New Roman" w:hAnsi="Times New Roman"/>
          <w:sz w:val="24"/>
          <w:szCs w:val="24"/>
        </w:rPr>
        <w:t>(volts).</w:t>
      </w:r>
    </w:p>
    <w:p w14:paraId="0EFED36C" w14:textId="77777777" w:rsidR="002C36B2" w:rsidRPr="00887CC9" w:rsidRDefault="002C36B2" w:rsidP="002C36B2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lastRenderedPageBreak/>
        <w:t xml:space="preserve">Let </w:t>
      </w:r>
      <m:oMath>
        <m:r>
          <w:rPr>
            <w:rFonts w:ascii="Cambria Math" w:hAnsi="Cambria Math"/>
            <w:sz w:val="24"/>
            <w:szCs w:val="24"/>
          </w:rPr>
          <m:t>q(t)</m:t>
        </m:r>
      </m:oMath>
      <w:r w:rsidR="00613F72" w:rsidRPr="00887CC9">
        <w:rPr>
          <w:rFonts w:ascii="Times New Roman" w:hAnsi="Times New Roman"/>
          <w:sz w:val="24"/>
          <w:szCs w:val="24"/>
        </w:rPr>
        <w:t xml:space="preserve"> and </w:t>
      </w:r>
      <m:oMath>
        <m:r>
          <w:rPr>
            <w:rFonts w:ascii="Cambria Math" w:hAnsi="Cambria Math"/>
            <w:sz w:val="24"/>
            <w:szCs w:val="24"/>
          </w:rPr>
          <m:t>i(t)</m:t>
        </m:r>
      </m:oMath>
      <w:r w:rsidRPr="00887CC9">
        <w:rPr>
          <w:rFonts w:ascii="Times New Roman" w:hAnsi="Times New Roman"/>
          <w:i/>
          <w:sz w:val="24"/>
          <w:szCs w:val="24"/>
        </w:rPr>
        <w:t xml:space="preserve"> </w:t>
      </w:r>
      <w:r w:rsidRPr="00887CC9">
        <w:rPr>
          <w:rFonts w:ascii="Times New Roman" w:hAnsi="Times New Roman"/>
          <w:sz w:val="24"/>
          <w:szCs w:val="24"/>
        </w:rPr>
        <w:t>be the instantaneous charge and current respectively at time t. By Kirchhoff’s law’s, we have</w:t>
      </w:r>
    </w:p>
    <w:p w14:paraId="61019266" w14:textId="77777777" w:rsidR="002C36B2" w:rsidRPr="00887CC9" w:rsidRDefault="002C36B2" w:rsidP="00832B03">
      <w:pPr>
        <w:jc w:val="center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Times New Roman"/>
              <w:sz w:val="24"/>
              <w:szCs w:val="24"/>
            </w:rPr>
            <m:t>2</m:t>
          </m:r>
          <m:f>
            <m:f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i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t</m:t>
              </m:r>
            </m:den>
          </m:f>
          <m:r>
            <w:rPr>
              <w:rFonts w:ascii="Cambria Math" w:hAnsi="Times New Roman"/>
              <w:sz w:val="24"/>
              <w:szCs w:val="24"/>
            </w:rPr>
            <m:t>+16</m:t>
          </m:r>
          <m:r>
            <w:rPr>
              <w:rFonts w:ascii="Cambria Math" w:hAnsi="Cambria Math"/>
              <w:sz w:val="24"/>
              <w:szCs w:val="24"/>
            </w:rPr>
            <m:t>i</m:t>
          </m:r>
          <m:r>
            <w:rPr>
              <w:rFonts w:ascii="Cambria Math" w:hAnsi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q</m:t>
              </m:r>
            </m:num>
            <m:den>
              <m:r>
                <w:rPr>
                  <w:rFonts w:ascii="Cambria Math" w:hAnsi="Times New Roman"/>
                  <w:sz w:val="24"/>
                  <w:szCs w:val="24"/>
                </w:rPr>
                <m:t>0.02</m:t>
              </m:r>
            </m:den>
          </m:f>
          <m:r>
            <w:rPr>
              <w:rFonts w:ascii="Cambria Math" w:hAnsi="Times New Roman"/>
              <w:sz w:val="24"/>
              <w:szCs w:val="24"/>
            </w:rPr>
            <m:t>=</m:t>
          </m:r>
          <m:r>
            <w:rPr>
              <w:rFonts w:ascii="Cambria Math" w:hAnsi="Cambria Math"/>
              <w:sz w:val="24"/>
              <w:szCs w:val="24"/>
            </w:rPr>
            <m:t>E</m:t>
          </m:r>
        </m:oMath>
      </m:oMathPara>
    </w:p>
    <w:p w14:paraId="145A4DCA" w14:textId="77777777" w:rsidR="002C36B2" w:rsidRPr="00887CC9" w:rsidRDefault="002C36B2" w:rsidP="002C36B2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                                                  </w:t>
      </w:r>
      <m:oMath>
        <m:r>
          <w:rPr>
            <w:rFonts w:ascii="Cambria Math" w:hAnsi="Cambria Math"/>
            <w:sz w:val="24"/>
            <w:szCs w:val="24"/>
          </w:rPr>
          <m:t>⇒</m:t>
        </m:r>
        <m:r>
          <w:rPr>
            <w:rFonts w:ascii="Cambria Math" w:hAnsi="Times New Roman"/>
            <w:sz w:val="24"/>
            <w:szCs w:val="24"/>
          </w:rPr>
          <m:t>2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q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</m:t>
            </m:r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Times New Roman"/>
            <w:sz w:val="24"/>
            <w:szCs w:val="24"/>
          </w:rPr>
          <m:t>+16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q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  <m:r>
          <w:rPr>
            <w:rFonts w:ascii="Cambria Math" w:hAnsi="Times New Roman"/>
            <w:sz w:val="24"/>
            <w:szCs w:val="24"/>
          </w:rPr>
          <m:t>+50</m:t>
        </m:r>
        <m:r>
          <w:rPr>
            <w:rFonts w:ascii="Cambria Math" w:hAnsi="Cambria Math"/>
            <w:sz w:val="24"/>
            <w:szCs w:val="24"/>
          </w:rPr>
          <m:t>q</m:t>
        </m:r>
        <m:r>
          <w:rPr>
            <w:rFonts w:ascii="Cambria Math" w:hAnsi="Times New Roman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E</m:t>
        </m:r>
      </m:oMath>
      <w:r w:rsidRPr="00887CC9">
        <w:rPr>
          <w:rFonts w:ascii="Times New Roman" w:hAnsi="Times New Roman"/>
          <w:sz w:val="24"/>
          <w:szCs w:val="24"/>
        </w:rPr>
        <w:t xml:space="preserve">  </w:t>
      </w:r>
      <w:r w:rsidR="005B7897" w:rsidRPr="00887CC9">
        <w:rPr>
          <w:rFonts w:ascii="Times New Roman" w:hAnsi="Times New Roman"/>
          <w:sz w:val="24"/>
          <w:szCs w:val="24"/>
        </w:rPr>
        <w:t>[s</w:t>
      </w:r>
      <w:r w:rsidR="00787579" w:rsidRPr="00887CC9">
        <w:rPr>
          <w:rFonts w:ascii="Times New Roman" w:hAnsi="Times New Roman"/>
          <w:sz w:val="24"/>
          <w:szCs w:val="24"/>
        </w:rPr>
        <w:t>ince</w:t>
      </w:r>
      <m:oMath>
        <m:r>
          <w:rPr>
            <w:rFonts w:ascii="Cambria Math" w:hAnsi="Cambria Math"/>
            <w:sz w:val="24"/>
            <w:szCs w:val="24"/>
          </w:rPr>
          <m:t xml:space="preserve"> i</m:t>
        </m:r>
        <m:r>
          <w:rPr>
            <w:rFonts w:ascii="Cambria Math" w:hAnsi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q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</m:oMath>
      <w:r w:rsidRPr="00887CC9">
        <w:rPr>
          <w:rFonts w:ascii="Times New Roman" w:hAnsi="Times New Roman"/>
          <w:sz w:val="24"/>
          <w:szCs w:val="24"/>
        </w:rPr>
        <w:t>]</w:t>
      </w:r>
    </w:p>
    <w:p w14:paraId="67670616" w14:textId="77777777" w:rsidR="002C36B2" w:rsidRPr="00887CC9" w:rsidRDefault="002C36B2" w:rsidP="002C36B2">
      <w:pPr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                                          ⇒</m:t>
        </m:r>
        <m:r>
          <w:rPr>
            <w:rFonts w:ascii="Cambria Math" w:hAnsi="Times New Roman"/>
            <w:sz w:val="24"/>
            <w:szCs w:val="24"/>
          </w:rPr>
          <m:t>2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q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</m:t>
            </m:r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Times New Roman"/>
            <w:sz w:val="24"/>
            <w:szCs w:val="24"/>
          </w:rPr>
          <m:t>+16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q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  <m:r>
          <w:rPr>
            <w:rFonts w:ascii="Cambria Math" w:hAnsi="Times New Roman"/>
            <w:sz w:val="24"/>
            <w:szCs w:val="24"/>
          </w:rPr>
          <m:t>+50</m:t>
        </m:r>
        <m:r>
          <w:rPr>
            <w:rFonts w:ascii="Cambria Math" w:hAnsi="Cambria Math"/>
            <w:sz w:val="24"/>
            <w:szCs w:val="24"/>
          </w:rPr>
          <m:t>q</m:t>
        </m:r>
        <m:r>
          <w:rPr>
            <w:rFonts w:ascii="Cambria Math" w:hAnsi="Times New Roman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E</m:t>
        </m:r>
      </m:oMath>
      <w:r w:rsidR="00787579" w:rsidRPr="00887CC9">
        <w:rPr>
          <w:rFonts w:ascii="Times New Roman" w:hAnsi="Times New Roman"/>
          <w:sz w:val="24"/>
          <w:szCs w:val="24"/>
        </w:rPr>
        <w:t>…… (1</w:t>
      </w:r>
      <w:r w:rsidRPr="00887CC9">
        <w:rPr>
          <w:rFonts w:ascii="Times New Roman" w:hAnsi="Times New Roman"/>
          <w:sz w:val="24"/>
          <w:szCs w:val="24"/>
        </w:rPr>
        <w:t>)</w:t>
      </w:r>
    </w:p>
    <w:p w14:paraId="766173AC" w14:textId="77777777" w:rsidR="002C36B2" w:rsidRPr="00887CC9" w:rsidRDefault="002C36B2" w:rsidP="002C36B2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>With the initial conditions</w:t>
      </w:r>
    </w:p>
    <w:p w14:paraId="139F8D17" w14:textId="77777777" w:rsidR="009A46EF" w:rsidRPr="00887CC9" w:rsidRDefault="007E6072" w:rsidP="002C36B2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q</m:t>
          </m:r>
          <m:d>
            <m:dPr>
              <m:ctrlPr>
                <w:rPr>
                  <w:rFonts w:ascii="Cambria Math" w:eastAsiaTheme="minorEastAsia" w:hAnsi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eastAsiaTheme="minorEastAsia" w:hAnsi="Times New Roman"/>
              <w:sz w:val="24"/>
              <w:szCs w:val="24"/>
            </w:rPr>
            <m:t xml:space="preserve">=0, </m:t>
          </m:r>
          <m:r>
            <w:rPr>
              <w:rFonts w:ascii="Cambria Math" w:eastAsiaTheme="minorEastAsia" w:hAnsi="Cambria Math"/>
              <w:sz w:val="24"/>
              <w:szCs w:val="24"/>
            </w:rPr>
            <m:t>i</m:t>
          </m:r>
          <m:d>
            <m:dPr>
              <m:ctrlPr>
                <w:rPr>
                  <w:rFonts w:ascii="Cambria Math" w:eastAsiaTheme="minorEastAsia" w:hAnsi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eastAsiaTheme="minorEastAsia" w:hAnsi="Times New Roman"/>
              <w:sz w:val="24"/>
              <w:szCs w:val="24"/>
            </w:rPr>
            <m:t>=</m:t>
          </m:r>
          <m:acc>
            <m:accPr>
              <m:chr m:val="̇"/>
              <m:ctrlPr>
                <w:rPr>
                  <w:rFonts w:ascii="Cambria Math" w:eastAsiaTheme="minorEastAsia" w:hAnsi="Cambria Math" w:cstheme="minorBidi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theme="minorBidi"/>
                  <w:sz w:val="24"/>
                  <w:szCs w:val="24"/>
                </w:rPr>
                <m:t>q</m:t>
              </m:r>
            </m:e>
          </m:acc>
          <m:d>
            <m:dPr>
              <m:ctrlPr>
                <w:rPr>
                  <w:rFonts w:ascii="Cambria Math" w:eastAsiaTheme="minorEastAsia" w:hAnsi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eastAsiaTheme="minorEastAsia" w:hAnsi="Times New Roman"/>
              <w:sz w:val="24"/>
              <w:szCs w:val="24"/>
            </w:rPr>
            <m:t>=0.</m:t>
          </m:r>
        </m:oMath>
      </m:oMathPara>
    </w:p>
    <w:p w14:paraId="6AF46BB7" w14:textId="77777777" w:rsidR="00C40D25" w:rsidRPr="00887CC9" w:rsidRDefault="00C40D25" w:rsidP="00C40D25">
      <w:pPr>
        <w:rPr>
          <w:rFonts w:ascii="Times New Roman" w:hAnsi="Times New Roman"/>
          <w:b/>
          <w:sz w:val="24"/>
          <w:szCs w:val="24"/>
        </w:rPr>
      </w:pPr>
      <w:r w:rsidRPr="00887CC9">
        <w:rPr>
          <w:rFonts w:ascii="Times New Roman" w:hAnsi="Times New Roman"/>
          <w:b/>
          <w:sz w:val="24"/>
          <w:szCs w:val="24"/>
        </w:rPr>
        <w:t>Solution:</w:t>
      </w:r>
    </w:p>
    <w:p w14:paraId="3DD54CCF" w14:textId="77777777" w:rsidR="00C40D25" w:rsidRPr="00887CC9" w:rsidRDefault="00C40D25" w:rsidP="00C40D25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>If</w:t>
      </w:r>
      <m:oMath>
        <m:r>
          <w:rPr>
            <w:rFonts w:ascii="Cambria Math" w:hAnsi="Cambria Math"/>
            <w:sz w:val="24"/>
            <w:szCs w:val="24"/>
          </w:rPr>
          <m:t xml:space="preserve">  E</m:t>
        </m:r>
        <m:r>
          <w:rPr>
            <w:rFonts w:ascii="Cambria Math" w:hAnsi="Times New Roman"/>
            <w:sz w:val="24"/>
            <w:szCs w:val="24"/>
          </w:rPr>
          <m:t>=300</m:t>
        </m:r>
      </m:oMath>
      <w:r w:rsidRPr="00887CC9">
        <w:rPr>
          <w:rFonts w:ascii="Times New Roman" w:hAnsi="Times New Roman"/>
          <w:sz w:val="24"/>
          <w:szCs w:val="24"/>
        </w:rPr>
        <w:t xml:space="preserve">, then equation </w:t>
      </w:r>
      <w:r w:rsidR="00787579" w:rsidRPr="00887CC9">
        <w:rPr>
          <w:rFonts w:ascii="Times New Roman" w:hAnsi="Times New Roman"/>
          <w:sz w:val="24"/>
          <w:szCs w:val="24"/>
        </w:rPr>
        <w:t>(1</w:t>
      </w:r>
      <w:r w:rsidRPr="00887CC9">
        <w:rPr>
          <w:rFonts w:ascii="Times New Roman" w:hAnsi="Times New Roman"/>
          <w:sz w:val="24"/>
          <w:szCs w:val="24"/>
        </w:rPr>
        <w:t>) becomes</w:t>
      </w:r>
    </w:p>
    <w:p w14:paraId="3AF06875" w14:textId="77777777" w:rsidR="00C40D25" w:rsidRPr="00887CC9" w:rsidRDefault="00C40D25" w:rsidP="00C40D25">
      <w:pPr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Times New Roman"/>
              <w:sz w:val="24"/>
              <w:szCs w:val="24"/>
            </w:rPr>
            <m:t xml:space="preserve">     </m:t>
          </m:r>
          <m:f>
            <m:f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p>
                  <m:r>
                    <w:rPr>
                      <w:rFonts w:ascii="Cambria Math" w:hAnsi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q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  <m:sSup>
                <m:sSup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p>
                  <m:r>
                    <w:rPr>
                      <w:rFonts w:ascii="Cambria Math" w:hAnsi="Times New Roman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hAnsi="Times New Roman"/>
              <w:sz w:val="24"/>
              <w:szCs w:val="24"/>
            </w:rPr>
            <m:t>+8</m:t>
          </m:r>
          <m:f>
            <m:f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q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t</m:t>
              </m:r>
            </m:den>
          </m:f>
          <m:r>
            <w:rPr>
              <w:rFonts w:ascii="Cambria Math" w:hAnsi="Times New Roman"/>
              <w:sz w:val="24"/>
              <w:szCs w:val="24"/>
            </w:rPr>
            <m:t>+25</m:t>
          </m:r>
          <m:r>
            <w:rPr>
              <w:rFonts w:ascii="Cambria Math" w:hAnsi="Cambria Math"/>
              <w:sz w:val="24"/>
              <w:szCs w:val="24"/>
            </w:rPr>
            <m:t>q</m:t>
          </m:r>
          <m:r>
            <w:rPr>
              <w:rFonts w:ascii="Cambria Math" w:hAnsi="Times New Roman"/>
              <w:sz w:val="24"/>
              <w:szCs w:val="24"/>
            </w:rPr>
            <m:t>=150</m:t>
          </m:r>
        </m:oMath>
      </m:oMathPara>
    </w:p>
    <w:p w14:paraId="33E42061" w14:textId="77777777" w:rsidR="005E1A80" w:rsidRPr="00887CC9" w:rsidRDefault="005E1A80" w:rsidP="00C40D25">
      <w:pPr>
        <w:rPr>
          <w:rFonts w:ascii="Times New Roman" w:hAnsi="Times New Roman"/>
          <w:sz w:val="24"/>
          <w:szCs w:val="24"/>
        </w:rPr>
      </w:pPr>
      <m:oMath>
        <m:r>
          <m:rPr>
            <m:scr m:val="script"/>
          </m:rPr>
          <w:rPr>
            <w:rFonts w:ascii="Cambria Math" w:hAnsi="Cambria Math"/>
            <w:sz w:val="24"/>
            <w:szCs w:val="24"/>
          </w:rPr>
          <m:t>⇒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 xml:space="preserve"> </m:t>
            </m:r>
            <m:f>
              <m:f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p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q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  <m:sSup>
                  <m:sSup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e>
                  <m:sup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hAnsi="Cambria Math"/>
            <w:sz w:val="24"/>
            <w:szCs w:val="24"/>
          </w:rPr>
          <m:t>+8</m:t>
        </m:r>
        <m:r>
          <m:rPr>
            <m:scr m:val="script"/>
          </m:rPr>
          <w:rPr>
            <w:rFonts w:ascii="Cambria Math" w:hAnsi="Cambria Math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dq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dt</m:t>
                </m:r>
              </m:den>
            </m:f>
          </m:e>
        </m:d>
        <m:r>
          <w:rPr>
            <w:rFonts w:ascii="Cambria Math" w:hAnsi="Cambria Math"/>
            <w:sz w:val="24"/>
            <w:szCs w:val="24"/>
          </w:rPr>
          <m:t>+25</m:t>
        </m:r>
        <m:r>
          <m:rPr>
            <m:scr m:val="script"/>
          </m:rPr>
          <w:rPr>
            <w:rFonts w:ascii="Cambria Math" w:hAnsi="Cambria Math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q</m:t>
            </m:r>
          </m:e>
        </m:d>
        <m:r>
          <m:rPr>
            <m:scr m:val="script"/>
          </m:rPr>
          <w:rPr>
            <w:rFonts w:ascii="Cambria Math" w:hAnsi="Cambria Math"/>
            <w:sz w:val="24"/>
            <w:szCs w:val="24"/>
          </w:rPr>
          <m:t>=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50</m:t>
            </m:r>
          </m:e>
        </m:d>
      </m:oMath>
      <w:r w:rsidR="00066F2D" w:rsidRPr="00887CC9">
        <w:rPr>
          <w:rFonts w:ascii="Times New Roman" w:hAnsi="Times New Roman"/>
          <w:sz w:val="24"/>
          <w:szCs w:val="24"/>
        </w:rPr>
        <w:t xml:space="preserve"> [</w:t>
      </w:r>
      <w:r w:rsidR="00910673" w:rsidRPr="00887CC9">
        <w:rPr>
          <w:rFonts w:ascii="Times New Roman" w:hAnsi="Times New Roman"/>
          <w:sz w:val="24"/>
          <w:szCs w:val="24"/>
        </w:rPr>
        <w:t>a</w:t>
      </w:r>
      <w:r w:rsidR="00066F2D" w:rsidRPr="00887CC9">
        <w:rPr>
          <w:rFonts w:ascii="Times New Roman" w:hAnsi="Times New Roman"/>
          <w:sz w:val="24"/>
          <w:szCs w:val="24"/>
        </w:rPr>
        <w:t>pplying Laplace transform]</w:t>
      </w:r>
    </w:p>
    <w:p w14:paraId="51BAF4D7" w14:textId="77777777" w:rsidR="00C40D25" w:rsidRPr="00887CC9" w:rsidRDefault="00C40D25" w:rsidP="00C40D25">
      <w:pPr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</m:t>
        </m:r>
        <m:d>
          <m:dPr>
            <m:begChr m:val="{"/>
            <m:endChr m:val="}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Q(s)</m:t>
            </m:r>
            <m:r>
              <w:rPr>
                <w:rFonts w:ascii="Times New Roman" w:hAnsi="Times New Roman"/>
                <w:sz w:val="24"/>
                <w:szCs w:val="24"/>
              </w:rPr>
              <m:t>-</m:t>
            </m:r>
            <m:r>
              <w:rPr>
                <w:rFonts w:ascii="Cambria Math" w:hAnsi="Cambria Math"/>
                <w:sz w:val="24"/>
                <w:szCs w:val="24"/>
              </w:rPr>
              <m:t>s</m:t>
            </m:r>
            <m:r>
              <w:rPr>
                <w:rFonts w:ascii="Cambria Math" w:hAnsi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</w:rPr>
              <m:t>q</m:t>
            </m:r>
            <m:d>
              <m: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0</m:t>
                </m:r>
              </m:e>
            </m:d>
            <m:r>
              <w:rPr>
                <w:rFonts w:ascii="Times New Roman" w:hAnsi="Times New Roman"/>
                <w:sz w:val="24"/>
                <w:szCs w:val="24"/>
              </w:rPr>
              <m:t>-</m:t>
            </m:r>
            <m:acc>
              <m:accPr>
                <m:chr m:val="̇"/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q</m:t>
                </m:r>
              </m:e>
            </m:acc>
            <m:d>
              <m: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0</m:t>
                </m:r>
              </m:e>
            </m:d>
          </m:e>
        </m:d>
        <m:r>
          <w:rPr>
            <w:rFonts w:ascii="Cambria Math" w:hAnsi="Times New Roman"/>
            <w:sz w:val="24"/>
            <w:szCs w:val="24"/>
          </w:rPr>
          <m:t>+8</m:t>
        </m:r>
        <m:d>
          <m:dPr>
            <m:begChr m:val="{"/>
            <m:endChr m:val="}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Q(s)</m:t>
            </m:r>
            <m:r>
              <w:rPr>
                <w:rFonts w:ascii="Times New Roman" w:hAnsi="Times New Roman"/>
                <w:sz w:val="24"/>
                <w:szCs w:val="24"/>
              </w:rPr>
              <m:t>-</m:t>
            </m:r>
            <m:r>
              <w:rPr>
                <w:rFonts w:ascii="Cambria Math" w:hAnsi="Cambria Math"/>
                <w:sz w:val="24"/>
                <w:szCs w:val="24"/>
              </w:rPr>
              <m:t>q</m:t>
            </m:r>
            <m:d>
              <m: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0</m:t>
                </m:r>
              </m:e>
            </m:d>
          </m:e>
        </m:d>
        <m:r>
          <w:rPr>
            <w:rFonts w:ascii="Cambria Math" w:hAnsi="Times New Roman"/>
            <w:sz w:val="24"/>
            <w:szCs w:val="24"/>
          </w:rPr>
          <m:t>+25</m:t>
        </m:r>
        <m:r>
          <w:rPr>
            <w:rFonts w:ascii="Cambria Math" w:hAnsi="Cambria Math"/>
            <w:sz w:val="24"/>
            <w:szCs w:val="24"/>
          </w:rPr>
          <m:t>Q(s)</m:t>
        </m:r>
        <m:r>
          <w:rPr>
            <w:rFonts w:ascii="Cambria Math" w:hAnsi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/>
                <w:sz w:val="24"/>
                <w:szCs w:val="24"/>
              </w:rPr>
              <m:t>150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s</m:t>
            </m:r>
          </m:den>
        </m:f>
      </m:oMath>
      <w:r w:rsidR="00500FC8" w:rsidRPr="00887CC9">
        <w:rPr>
          <w:rFonts w:ascii="Times New Roman" w:hAnsi="Times New Roman"/>
          <w:sz w:val="24"/>
          <w:szCs w:val="24"/>
        </w:rPr>
        <w:t xml:space="preserve"> [</w:t>
      </w:r>
      <w:r w:rsidR="00910673" w:rsidRPr="00887CC9">
        <w:rPr>
          <w:rFonts w:ascii="Times New Roman" w:hAnsi="Times New Roman"/>
          <w:sz w:val="24"/>
          <w:szCs w:val="24"/>
        </w:rPr>
        <w:t>l</w:t>
      </w:r>
      <w:r w:rsidR="00500FC8" w:rsidRPr="00887CC9">
        <w:rPr>
          <w:rFonts w:ascii="Times New Roman" w:hAnsi="Times New Roman"/>
          <w:sz w:val="24"/>
          <w:szCs w:val="24"/>
        </w:rPr>
        <w:t xml:space="preserve">et, </w:t>
      </w:r>
      <m:oMath>
        <m:r>
          <m:rPr>
            <m:scr m:val="script"/>
          </m:rPr>
          <w:rPr>
            <w:rFonts w:ascii="Cambria Math" w:hAnsi="Cambria Math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q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/>
            <w:sz w:val="24"/>
            <w:szCs w:val="24"/>
          </w:rPr>
          <m:t>=Q(s)]</m:t>
        </m:r>
      </m:oMath>
    </w:p>
    <w:p w14:paraId="0C4FC083" w14:textId="77777777" w:rsidR="00C40D25" w:rsidRPr="00887CC9" w:rsidRDefault="00C40D25" w:rsidP="00C40D25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</m:t>
        </m:r>
        <m:d>
          <m:dPr>
            <m:begChr m:val="{"/>
            <m:endChr m:val="}"/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eastAsiaTheme="minorEastAsia" w:hAnsi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4"/>
                <w:szCs w:val="24"/>
              </w:rPr>
              <m:t>Q(s)</m:t>
            </m:r>
            <m:r>
              <w:rPr>
                <w:rFonts w:ascii="Times New Roman" w:eastAsiaTheme="minorEastAsia" w:hAnsi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s</m:t>
            </m:r>
            <m:r>
              <w:rPr>
                <w:rFonts w:ascii="Cambria Math" w:eastAsiaTheme="minorEastAsia" w:hAnsi="Times New Roman"/>
                <w:sz w:val="24"/>
                <w:szCs w:val="24"/>
              </w:rPr>
              <m:t xml:space="preserve"> .0</m:t>
            </m:r>
            <m:r>
              <w:rPr>
                <w:rFonts w:ascii="Cambria Math" w:eastAsiaTheme="minorEastAsia" w:hAnsi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/>
                <w:sz w:val="24"/>
                <w:szCs w:val="24"/>
              </w:rPr>
              <m:t>0</m:t>
            </m:r>
          </m:e>
        </m:d>
        <m:r>
          <w:rPr>
            <w:rFonts w:ascii="Cambria Math" w:eastAsiaTheme="minorEastAsia" w:hAnsi="Times New Roman"/>
            <w:sz w:val="24"/>
            <w:szCs w:val="24"/>
          </w:rPr>
          <m:t>+8</m:t>
        </m:r>
        <m:d>
          <m:dPr>
            <m:begChr m:val="{"/>
            <m:endChr m:val="}"/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sQ(s)</m:t>
            </m:r>
            <m:r>
              <w:rPr>
                <w:rFonts w:ascii="Times New Roman" w:eastAsiaTheme="minorEastAsia" w:hAnsi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/>
                <w:sz w:val="24"/>
                <w:szCs w:val="24"/>
              </w:rPr>
              <m:t>0</m:t>
            </m:r>
          </m:e>
        </m:d>
        <m:r>
          <w:rPr>
            <w:rFonts w:ascii="Cambria Math" w:eastAsiaTheme="minorEastAsia" w:hAnsi="Times New Roman"/>
            <w:sz w:val="24"/>
            <w:szCs w:val="24"/>
          </w:rPr>
          <m:t>+25</m:t>
        </m:r>
        <m:r>
          <w:rPr>
            <w:rFonts w:ascii="Cambria Math" w:eastAsiaTheme="minorEastAsia" w:hAnsi="Cambria Math"/>
            <w:sz w:val="24"/>
            <w:szCs w:val="24"/>
          </w:rPr>
          <m:t>Q(s)</m:t>
        </m:r>
        <m:r>
          <w:rPr>
            <w:rFonts w:ascii="Cambria Math" w:eastAsiaTheme="minorEastAsia" w:hAnsi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/>
                <w:sz w:val="24"/>
                <w:szCs w:val="24"/>
              </w:rPr>
              <m:t>150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s</m:t>
            </m:r>
          </m:den>
        </m:f>
      </m:oMath>
      <w:r w:rsidRPr="00887CC9">
        <w:rPr>
          <w:rFonts w:ascii="Times New Roman" w:hAnsi="Times New Roman"/>
          <w:sz w:val="24"/>
          <w:szCs w:val="24"/>
        </w:rPr>
        <w:t xml:space="preserve">    [</w:t>
      </w:r>
      <w:r w:rsidR="00016675" w:rsidRPr="00887CC9">
        <w:rPr>
          <w:rFonts w:ascii="Times New Roman" w:hAnsi="Times New Roman"/>
          <w:sz w:val="24"/>
          <w:szCs w:val="24"/>
        </w:rPr>
        <w:t>u</w:t>
      </w:r>
      <w:r w:rsidRPr="00887CC9">
        <w:rPr>
          <w:rFonts w:ascii="Times New Roman" w:hAnsi="Times New Roman"/>
          <w:sz w:val="24"/>
          <w:szCs w:val="24"/>
        </w:rPr>
        <w:t>sing the initial values]</w:t>
      </w:r>
    </w:p>
    <w:p w14:paraId="6A992459" w14:textId="77777777" w:rsidR="00C40D25" w:rsidRPr="00887CC9" w:rsidRDefault="00C40D25" w:rsidP="00C40D25">
      <w:pPr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⇒</m:t>
          </m:r>
          <m:sSup>
            <m:sSup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Q(s)</m:t>
          </m:r>
          <m:r>
            <w:rPr>
              <w:rFonts w:ascii="Cambria Math" w:hAnsi="Times New Roman"/>
              <w:sz w:val="24"/>
              <w:szCs w:val="24"/>
            </w:rPr>
            <m:t>+8</m:t>
          </m:r>
          <m:r>
            <w:rPr>
              <w:rFonts w:ascii="Cambria Math" w:hAnsi="Cambria Math"/>
              <w:sz w:val="24"/>
              <w:szCs w:val="24"/>
            </w:rPr>
            <m:t>sQ(s)</m:t>
          </m:r>
          <m:r>
            <w:rPr>
              <w:rFonts w:ascii="Cambria Math" w:hAnsi="Times New Roman"/>
              <w:sz w:val="24"/>
              <w:szCs w:val="24"/>
            </w:rPr>
            <m:t>+25</m:t>
          </m:r>
          <m:r>
            <w:rPr>
              <w:rFonts w:ascii="Cambria Math" w:hAnsi="Cambria Math"/>
              <w:sz w:val="24"/>
              <w:szCs w:val="24"/>
            </w:rPr>
            <m:t>Q(s)</m:t>
          </m:r>
          <m:r>
            <w:rPr>
              <w:rFonts w:ascii="Cambria Math" w:hAnsi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Times New Roman"/>
                  <w:sz w:val="24"/>
                  <w:szCs w:val="24"/>
                </w:rPr>
                <m:t>15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den>
          </m:f>
        </m:oMath>
      </m:oMathPara>
    </w:p>
    <w:p w14:paraId="10146478" w14:textId="77777777" w:rsidR="00C40D25" w:rsidRPr="00887CC9" w:rsidRDefault="008D6296" w:rsidP="00C40D25">
      <w:pPr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⇒</m:t>
              </m:r>
              <m:r>
                <w:rPr>
                  <w:rFonts w:ascii="Cambria Math" w:hAnsi="Times New Roman"/>
                  <w:sz w:val="24"/>
                  <w:szCs w:val="24"/>
                </w:rPr>
                <m:t>(</m:t>
              </m:r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Times New Roman"/>
              <w:sz w:val="24"/>
              <w:szCs w:val="24"/>
            </w:rPr>
            <m:t>+8</m:t>
          </m:r>
          <m:r>
            <w:rPr>
              <w:rFonts w:ascii="Cambria Math" w:hAnsi="Cambria Math"/>
              <w:sz w:val="24"/>
              <w:szCs w:val="24"/>
            </w:rPr>
            <m:t>s</m:t>
          </m:r>
          <m:r>
            <w:rPr>
              <w:rFonts w:ascii="Cambria Math" w:hAnsi="Times New Roman"/>
              <w:sz w:val="24"/>
              <w:szCs w:val="24"/>
            </w:rPr>
            <m:t>+25)</m:t>
          </m:r>
          <m:r>
            <w:rPr>
              <w:rFonts w:ascii="Cambria Math" w:hAnsi="Cambria Math"/>
              <w:sz w:val="24"/>
              <w:szCs w:val="24"/>
            </w:rPr>
            <m:t>Q</m:t>
          </m:r>
          <m:r>
            <w:rPr>
              <w:rFonts w:ascii="Cambria Math" w:hAnsi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Times New Roman"/>
                  <w:sz w:val="24"/>
                  <w:szCs w:val="24"/>
                </w:rPr>
                <m:t>15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den>
          </m:f>
        </m:oMath>
      </m:oMathPara>
    </w:p>
    <w:p w14:paraId="795F05EA" w14:textId="77777777" w:rsidR="00C40D25" w:rsidRPr="00887CC9" w:rsidRDefault="00C40D25" w:rsidP="00C40D25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⇒</m:t>
        </m:r>
        <m:r>
          <w:rPr>
            <w:rFonts w:ascii="Cambria Math" w:hAnsi="Cambria Math"/>
            <w:sz w:val="24"/>
            <w:szCs w:val="24"/>
          </w:rPr>
          <m:t>Q</m:t>
        </m:r>
        <m:r>
          <w:rPr>
            <w:rFonts w:ascii="Cambria Math" w:eastAsiaTheme="minorEastAsia" w:hAnsi="Cambria Math"/>
            <w:sz w:val="24"/>
            <w:szCs w:val="24"/>
          </w:rPr>
          <m:t>(s)</m:t>
        </m:r>
        <m:r>
          <w:rPr>
            <w:rFonts w:ascii="Cambria Math" w:eastAsiaTheme="minorEastAsia" w:hAnsi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/>
                <w:sz w:val="24"/>
                <w:szCs w:val="24"/>
              </w:rPr>
              <m:t>150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s</m:t>
            </m:r>
            <m:sSup>
              <m:sSupPr>
                <m:ctrlPr>
                  <w:rPr>
                    <w:rFonts w:ascii="Cambria Math" w:eastAsiaTheme="minorEastAsia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Times New Roman"/>
                    <w:sz w:val="24"/>
                    <w:szCs w:val="24"/>
                  </w:rPr>
                  <m:t>(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eastAsiaTheme="minorEastAsia" w:hAnsi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Times New Roman"/>
                <w:sz w:val="24"/>
                <w:szCs w:val="24"/>
              </w:rPr>
              <m:t>+8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s</m:t>
            </m:r>
            <m:r>
              <w:rPr>
                <w:rFonts w:ascii="Cambria Math" w:eastAsiaTheme="minorEastAsia" w:hAnsi="Times New Roman"/>
                <w:sz w:val="24"/>
                <w:szCs w:val="24"/>
              </w:rPr>
              <m:t>+25)</m:t>
            </m:r>
          </m:den>
        </m:f>
      </m:oMath>
      <w:r w:rsidRPr="00887CC9">
        <w:rPr>
          <w:rFonts w:ascii="Times New Roman" w:hAnsi="Times New Roman"/>
          <w:sz w:val="24"/>
          <w:szCs w:val="24"/>
        </w:rPr>
        <w:t xml:space="preserve"> [</w:t>
      </w:r>
      <w:r w:rsidR="001449B5" w:rsidRPr="00887CC9">
        <w:rPr>
          <w:rFonts w:ascii="Times New Roman" w:hAnsi="Times New Roman"/>
          <w:sz w:val="24"/>
          <w:szCs w:val="24"/>
        </w:rPr>
        <w:t xml:space="preserve"> </w:t>
      </w:r>
      <w:r w:rsidR="00016675" w:rsidRPr="00887CC9">
        <w:rPr>
          <w:rFonts w:ascii="Times New Roman" w:hAnsi="Times New Roman"/>
          <w:sz w:val="24"/>
          <w:szCs w:val="24"/>
        </w:rPr>
        <w:t>s</w:t>
      </w:r>
      <w:r w:rsidRPr="00887CC9">
        <w:rPr>
          <w:rFonts w:ascii="Times New Roman" w:hAnsi="Times New Roman"/>
          <w:sz w:val="24"/>
          <w:szCs w:val="24"/>
        </w:rPr>
        <w:t>olving the equation]</w:t>
      </w:r>
    </w:p>
    <w:p w14:paraId="4D72D64C" w14:textId="77777777" w:rsidR="007E16B3" w:rsidRPr="00887CC9" w:rsidRDefault="007E16B3" w:rsidP="00C40D25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⇒ 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Q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</m:d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50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s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+8s+25)</m:t>
                  </m:r>
                </m:den>
              </m:f>
            </m:e>
          </m:d>
        </m:oMath>
      </m:oMathPara>
    </w:p>
    <w:p w14:paraId="4993F7DA" w14:textId="77777777" w:rsidR="007E16B3" w:rsidRPr="00887CC9" w:rsidRDefault="007E16B3" w:rsidP="00C40D25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 q(t)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  <w:sz w:val="24"/>
                <w:szCs w:val="24"/>
              </w:rPr>
              <m:t>L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Bs+C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8s+25)</m:t>
                </m:r>
              </m:den>
            </m:f>
          </m:e>
        </m:d>
      </m:oMath>
      <w:r w:rsidR="00D367E9" w:rsidRPr="00887CC9">
        <w:rPr>
          <w:rFonts w:ascii="Times New Roman" w:hAnsi="Times New Roman"/>
          <w:sz w:val="24"/>
          <w:szCs w:val="24"/>
        </w:rPr>
        <w:t xml:space="preserve"> [</w:t>
      </w:r>
      <w:r w:rsidR="001449B5" w:rsidRPr="00887CC9">
        <w:rPr>
          <w:rFonts w:ascii="Times New Roman" w:hAnsi="Times New Roman"/>
          <w:sz w:val="24"/>
          <w:szCs w:val="24"/>
        </w:rPr>
        <w:t xml:space="preserve"> </w:t>
      </w:r>
      <w:r w:rsidR="00016675" w:rsidRPr="00887CC9">
        <w:rPr>
          <w:rFonts w:ascii="Times New Roman" w:hAnsi="Times New Roman"/>
          <w:sz w:val="24"/>
          <w:szCs w:val="24"/>
        </w:rPr>
        <w:t>u</w:t>
      </w:r>
      <w:r w:rsidR="00D367E9" w:rsidRPr="00887CC9">
        <w:rPr>
          <w:rFonts w:ascii="Times New Roman" w:hAnsi="Times New Roman"/>
          <w:sz w:val="24"/>
          <w:szCs w:val="24"/>
        </w:rPr>
        <w:t xml:space="preserve">sing </w:t>
      </w:r>
      <w:r w:rsidR="00016675" w:rsidRPr="00887CC9">
        <w:rPr>
          <w:rFonts w:ascii="Times New Roman" w:hAnsi="Times New Roman"/>
          <w:sz w:val="24"/>
          <w:szCs w:val="24"/>
        </w:rPr>
        <w:t>p</w:t>
      </w:r>
      <w:r w:rsidR="00D367E9" w:rsidRPr="00887CC9">
        <w:rPr>
          <w:rFonts w:ascii="Times New Roman" w:hAnsi="Times New Roman"/>
          <w:sz w:val="24"/>
          <w:szCs w:val="24"/>
        </w:rPr>
        <w:t>artial fraction]</w:t>
      </w:r>
    </w:p>
    <w:p w14:paraId="4C9842A8" w14:textId="77777777" w:rsidR="00D367E9" w:rsidRPr="00887CC9" w:rsidRDefault="008D6296" w:rsidP="00D367E9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5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8s+25)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≡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Bs+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8s+25)</m:t>
              </m:r>
            </m:den>
          </m:f>
        </m:oMath>
      </m:oMathPara>
    </w:p>
    <w:p w14:paraId="0842066B" w14:textId="77777777" w:rsidR="00D367E9" w:rsidRPr="00887CC9" w:rsidRDefault="00D367E9" w:rsidP="00D367E9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⇒150≡A(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+8s+25)+(Bs+C)s</m:t>
          </m:r>
        </m:oMath>
      </m:oMathPara>
    </w:p>
    <w:p w14:paraId="67FCF31D" w14:textId="77777777" w:rsidR="00D367E9" w:rsidRPr="00887CC9" w:rsidRDefault="00D367E9" w:rsidP="00D367E9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⇒150≡(A+B)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+(8A+C)s+25A</m:t>
          </m:r>
        </m:oMath>
      </m:oMathPara>
    </w:p>
    <w:p w14:paraId="6E077ADF" w14:textId="77777777" w:rsidR="00D367E9" w:rsidRPr="00887CC9" w:rsidRDefault="00D367E9" w:rsidP="00D367E9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Equating coefficients </w:t>
      </w:r>
    </w:p>
    <w:p w14:paraId="3001A6F6" w14:textId="77777777" w:rsidR="00D367E9" w:rsidRPr="00887CC9" w:rsidRDefault="00D367E9" w:rsidP="00D367E9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A+B=0</m:t>
          </m:r>
        </m:oMath>
      </m:oMathPara>
    </w:p>
    <w:p w14:paraId="4A6EFF36" w14:textId="77777777" w:rsidR="00D367E9" w:rsidRPr="00887CC9" w:rsidRDefault="00F3618D" w:rsidP="00D367E9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8A+C=0</m:t>
          </m:r>
        </m:oMath>
      </m:oMathPara>
    </w:p>
    <w:p w14:paraId="1F419E46" w14:textId="77777777" w:rsidR="00D367E9" w:rsidRPr="00887CC9" w:rsidRDefault="00F3618D" w:rsidP="00D367E9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25A=150</m:t>
          </m:r>
        </m:oMath>
      </m:oMathPara>
    </w:p>
    <w:p w14:paraId="3361AD3C" w14:textId="77777777" w:rsidR="00D367E9" w:rsidRPr="00887CC9" w:rsidRDefault="00D367E9" w:rsidP="00D367E9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lastRenderedPageBreak/>
        <w:t>Solving we get,</w:t>
      </w:r>
      <m:oMath>
        <m:r>
          <w:rPr>
            <w:rFonts w:ascii="Cambria Math" w:hAnsi="Cambria Math"/>
            <w:sz w:val="24"/>
            <w:szCs w:val="24"/>
          </w:rPr>
          <m:t xml:space="preserve">  A=6</m:t>
        </m:r>
      </m:oMath>
      <w:r w:rsidRPr="00887CC9">
        <w:rPr>
          <w:rFonts w:ascii="Times New Roman" w:hAnsi="Times New Roman"/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B=-6</m:t>
        </m:r>
      </m:oMath>
      <w:r w:rsidRPr="00887CC9">
        <w:rPr>
          <w:rFonts w:ascii="Times New Roman" w:hAnsi="Times New Roman"/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C=-48</m:t>
        </m:r>
      </m:oMath>
    </w:p>
    <w:p w14:paraId="453FAD6A" w14:textId="77777777" w:rsidR="00D367E9" w:rsidRPr="00887CC9" w:rsidRDefault="004C0FD0" w:rsidP="00C40D25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q(t)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6s+48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+8s+25)</m:t>
                  </m:r>
                </m:den>
              </m:f>
            </m:e>
          </m:d>
        </m:oMath>
      </m:oMathPara>
    </w:p>
    <w:p w14:paraId="36EC9473" w14:textId="77777777" w:rsidR="00C40D25" w:rsidRPr="00887CC9" w:rsidRDefault="00C40D25" w:rsidP="00C40D25">
      <w:pPr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⇒q(t)</m:t>
          </m:r>
          <m:r>
            <w:rPr>
              <w:rFonts w:ascii="Cambria Math" w:hAnsi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/>
                      <w:sz w:val="24"/>
                      <w:szCs w:val="24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den>
              </m:f>
              <m:r>
                <w:rPr>
                  <w:rFonts w:ascii="Times New Roman" w:hAnsi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/>
                      <w:sz w:val="24"/>
                      <w:szCs w:val="24"/>
                    </w:rPr>
                    <m:t>6</m:t>
                  </m:r>
                  <m:d>
                    <m:dPr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+4</m:t>
                      </m:r>
                    </m:e>
                  </m:d>
                  <m:r>
                    <w:rPr>
                      <w:rFonts w:ascii="Cambria Math" w:hAnsi="Times New Roman"/>
                      <w:sz w:val="24"/>
                      <w:szCs w:val="24"/>
                    </w:rPr>
                    <m:t>+24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(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+4)</m:t>
                      </m:r>
                    </m:e>
                    <m:sup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/>
                      <w:sz w:val="24"/>
                      <w:szCs w:val="24"/>
                    </w:rPr>
                    <m:t>+9</m:t>
                  </m:r>
                </m:den>
              </m:f>
            </m:e>
          </m:d>
        </m:oMath>
      </m:oMathPara>
    </w:p>
    <w:p w14:paraId="2D07CA8F" w14:textId="77777777" w:rsidR="00C40D25" w:rsidRPr="00887CC9" w:rsidRDefault="00C40D25" w:rsidP="00C40D25">
      <w:pPr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⇒q(t)</m:t>
          </m:r>
          <m:r>
            <w:rPr>
              <w:rFonts w:ascii="Cambria Math" w:hAnsi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/>
                      <w:sz w:val="24"/>
                      <w:szCs w:val="24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den>
              </m:f>
            </m:e>
          </m:d>
          <m:r>
            <w:rPr>
              <w:rFonts w:ascii="Times New Roman" w:hAnsi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/>
                      <w:sz w:val="24"/>
                      <w:szCs w:val="24"/>
                    </w:rPr>
                    <m:t>6</m:t>
                  </m:r>
                  <m:d>
                    <m:dPr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+4</m:t>
                      </m:r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(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+4)</m:t>
                      </m:r>
                    </m:e>
                    <m:sup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/>
                      <w:sz w:val="24"/>
                      <w:szCs w:val="24"/>
                    </w:rPr>
                    <m:t>+9</m:t>
                  </m:r>
                </m:den>
              </m:f>
            </m:e>
          </m:d>
          <m:r>
            <w:rPr>
              <w:rFonts w:ascii="Times New Roman" w:hAnsi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/>
                      <w:sz w:val="24"/>
                      <w:szCs w:val="24"/>
                    </w:rPr>
                    <m:t>24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(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+4)</m:t>
                      </m:r>
                    </m:e>
                    <m:sup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/>
                      <w:sz w:val="24"/>
                      <w:szCs w:val="24"/>
                    </w:rPr>
                    <m:t>+9</m:t>
                  </m:r>
                </m:den>
              </m:f>
            </m:e>
          </m:d>
        </m:oMath>
      </m:oMathPara>
    </w:p>
    <w:p w14:paraId="1EF28E11" w14:textId="77777777" w:rsidR="00C40D25" w:rsidRPr="00887CC9" w:rsidRDefault="004C0FD0" w:rsidP="00C40D25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q(t)</m:t>
        </m:r>
        <m:r>
          <w:rPr>
            <w:rFonts w:ascii="Cambria Math" w:eastAsiaTheme="minorEastAsia" w:hAnsi="Times New Roman"/>
            <w:sz w:val="24"/>
            <w:szCs w:val="24"/>
          </w:rPr>
          <m:t>=6</m:t>
        </m:r>
        <m:r>
          <w:rPr>
            <w:rFonts w:ascii="Cambria Math" w:eastAsiaTheme="minorEastAsia" w:hAnsi="Times New Roman"/>
            <w:sz w:val="24"/>
            <w:szCs w:val="24"/>
          </w:rPr>
          <m:t>-</m:t>
        </m:r>
        <m:r>
          <w:rPr>
            <w:rFonts w:ascii="Cambria Math" w:eastAsiaTheme="minorEastAsia" w:hAnsi="Times New Roman"/>
            <w:sz w:val="24"/>
            <w:szCs w:val="24"/>
          </w:rPr>
          <m:t>6</m:t>
        </m:r>
        <m:sSup>
          <m:sSup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</m:e>
          <m:sup>
            <m:r>
              <w:rPr>
                <w:rFonts w:ascii="Times New Roman" w:eastAsiaTheme="minorEastAsia" w:hAnsi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/>
                <w:sz w:val="24"/>
                <w:szCs w:val="24"/>
              </w:rPr>
              <m:t>4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t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Cos</m:t>
        </m:r>
        <m:r>
          <w:rPr>
            <w:rFonts w:ascii="Cambria Math" w:eastAsiaTheme="minorEastAsia" w:hAnsi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/>
            <w:sz w:val="24"/>
            <w:szCs w:val="24"/>
          </w:rPr>
          <m:t>t</m:t>
        </m:r>
        <m:r>
          <w:rPr>
            <w:rFonts w:ascii="Times New Roman" w:eastAsiaTheme="minorEastAsia" w:hAnsi="Times New Roman"/>
            <w:sz w:val="24"/>
            <w:szCs w:val="24"/>
          </w:rPr>
          <m:t>-</m:t>
        </m:r>
        <m:r>
          <w:rPr>
            <w:rFonts w:ascii="Cambria Math" w:eastAsiaTheme="minorEastAsia" w:hAnsi="Times New Roman"/>
            <w:sz w:val="24"/>
            <w:szCs w:val="24"/>
          </w:rPr>
          <m:t xml:space="preserve">8 </m:t>
        </m:r>
        <m:sSup>
          <m:sSup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</m:e>
          <m:sup>
            <m:r>
              <w:rPr>
                <w:rFonts w:ascii="Times New Roman" w:eastAsiaTheme="minorEastAsia" w:hAnsi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/>
                <w:sz w:val="24"/>
                <w:szCs w:val="24"/>
              </w:rPr>
              <m:t>4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t</m:t>
            </m:r>
          </m:sup>
        </m:sSup>
        <m:func>
          <m:func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Theme="minorEastAsia" w:hAnsi="Times New Roman"/>
                <w:sz w:val="24"/>
                <w:szCs w:val="24"/>
              </w:rPr>
              <m:t>3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t</m:t>
            </m:r>
          </m:e>
        </m:func>
      </m:oMath>
      <w:r w:rsidR="00C40D25" w:rsidRPr="00887CC9">
        <w:rPr>
          <w:rFonts w:ascii="Times New Roman" w:eastAsiaTheme="minorEastAsia" w:hAnsi="Times New Roman"/>
          <w:sz w:val="24"/>
          <w:szCs w:val="24"/>
        </w:rPr>
        <w:t xml:space="preserve">  </w:t>
      </w:r>
      <w:r w:rsidR="00C40D25" w:rsidRPr="00887CC9">
        <w:rPr>
          <w:rFonts w:ascii="Times New Roman" w:hAnsi="Times New Roman"/>
          <w:sz w:val="24"/>
          <w:szCs w:val="24"/>
        </w:rPr>
        <w:t xml:space="preserve"> [</w:t>
      </w:r>
      <w:r w:rsidR="00F02904" w:rsidRPr="00887CC9">
        <w:rPr>
          <w:rFonts w:ascii="Times New Roman" w:hAnsi="Times New Roman"/>
          <w:sz w:val="24"/>
          <w:szCs w:val="24"/>
        </w:rPr>
        <w:t>applying i</w:t>
      </w:r>
      <w:r w:rsidR="002070C6" w:rsidRPr="00887CC9">
        <w:rPr>
          <w:rFonts w:ascii="Times New Roman" w:hAnsi="Times New Roman"/>
          <w:sz w:val="24"/>
          <w:szCs w:val="24"/>
        </w:rPr>
        <w:t>nverse</w:t>
      </w:r>
      <w:r w:rsidR="00C40D25" w:rsidRPr="00887CC9">
        <w:rPr>
          <w:rFonts w:ascii="Times New Roman" w:hAnsi="Times New Roman"/>
          <w:sz w:val="24"/>
          <w:szCs w:val="24"/>
        </w:rPr>
        <w:t xml:space="preserve"> Laplace transformation]</w:t>
      </w:r>
    </w:p>
    <w:p w14:paraId="5A40EBE7" w14:textId="77777777" w:rsidR="00BC16AB" w:rsidRPr="00887CC9" w:rsidRDefault="004C0FD0" w:rsidP="00C40D25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i(t)</m:t>
        </m:r>
        <m:r>
          <w:rPr>
            <w:rFonts w:ascii="Cambria Math" w:eastAsiaTheme="minorEastAsia" w:hAnsi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dq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dt</m:t>
            </m:r>
          </m:den>
        </m:f>
        <m:r>
          <w:rPr>
            <w:rFonts w:ascii="Cambria Math" w:eastAsiaTheme="minorEastAsia" w:hAnsi="Times New Roman"/>
            <w:sz w:val="24"/>
            <w:szCs w:val="24"/>
          </w:rPr>
          <m:t xml:space="preserve">=50 </m:t>
        </m:r>
        <m:sSup>
          <m:sSup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/>
                <w:sz w:val="24"/>
                <w:szCs w:val="24"/>
              </w:rPr>
              <m:t>4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t</m:t>
            </m:r>
          </m:sup>
        </m:sSup>
        <m:func>
          <m:func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Theme="minorEastAsia" w:hAnsi="Times New Roman"/>
                <w:sz w:val="24"/>
                <w:szCs w:val="24"/>
              </w:rPr>
              <m:t>3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t</m:t>
            </m:r>
          </m:e>
        </m:func>
      </m:oMath>
      <w:r w:rsidR="00C40D25" w:rsidRPr="00887CC9">
        <w:rPr>
          <w:rFonts w:ascii="Times New Roman" w:hAnsi="Times New Roman"/>
          <w:sz w:val="24"/>
          <w:szCs w:val="24"/>
        </w:rPr>
        <w:t xml:space="preserve">.  </w:t>
      </w:r>
    </w:p>
    <w:p w14:paraId="07A6F2EF" w14:textId="77777777" w:rsidR="00570003" w:rsidRPr="00887CC9" w:rsidRDefault="00570003" w:rsidP="00C40D25">
      <w:pPr>
        <w:pStyle w:val="ListParagraph"/>
        <w:ind w:left="0"/>
        <w:rPr>
          <w:rFonts w:ascii="Times New Roman" w:hAnsi="Times New Roman"/>
          <w:sz w:val="24"/>
          <w:szCs w:val="24"/>
        </w:rPr>
      </w:pPr>
    </w:p>
    <w:p w14:paraId="2AC27186" w14:textId="77777777" w:rsidR="00570003" w:rsidRPr="00887CC9" w:rsidRDefault="00570003" w:rsidP="00570003">
      <w:pPr>
        <w:pStyle w:val="ListParagraph"/>
        <w:ind w:left="0"/>
        <w:rPr>
          <w:rFonts w:ascii="Times New Roman" w:hAnsi="Times New Roman"/>
          <w:b/>
          <w:sz w:val="24"/>
          <w:szCs w:val="24"/>
        </w:rPr>
      </w:pPr>
      <w:r w:rsidRPr="00887CC9">
        <w:rPr>
          <w:rFonts w:ascii="Times New Roman" w:hAnsi="Times New Roman"/>
          <w:b/>
          <w:sz w:val="24"/>
          <w:szCs w:val="24"/>
        </w:rPr>
        <w:t>Example:</w:t>
      </w:r>
    </w:p>
    <w:p w14:paraId="0089EC16" w14:textId="77777777" w:rsidR="00DE4846" w:rsidRPr="00887CC9" w:rsidRDefault="00570003" w:rsidP="00DE4846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The current </w:t>
      </w:r>
      <m:oMath>
        <m:r>
          <w:rPr>
            <w:rFonts w:ascii="Cambria Math" w:hAnsi="Cambria Math"/>
            <w:sz w:val="24"/>
            <w:szCs w:val="24"/>
          </w:rPr>
          <m:t>i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</m:oMath>
      <w:r w:rsidRPr="00887CC9">
        <w:rPr>
          <w:rFonts w:ascii="Times New Roman" w:hAnsi="Times New Roman"/>
          <w:sz w:val="24"/>
          <w:szCs w:val="24"/>
        </w:rPr>
        <w:t xml:space="preserve"> in an electrical circuit is given by the DE</w:t>
      </w:r>
      <w:r w:rsidR="0007321A" w:rsidRPr="00887CC9">
        <w:rPr>
          <w:rFonts w:ascii="Times New Roman" w:hAnsi="Times New Roman"/>
          <w:sz w:val="24"/>
          <w:szCs w:val="24"/>
        </w:rPr>
        <w:t xml:space="preserve">, </w:t>
      </w:r>
      <w:r w:rsidRPr="00887CC9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i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</m:t>
            </m:r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Times New Roman"/>
            <w:sz w:val="24"/>
            <w:szCs w:val="24"/>
          </w:rPr>
          <m:t>+2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i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  <m:r>
          <w:rPr>
            <w:rFonts w:ascii="Cambria Math" w:hAnsi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0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,  0&lt;t&lt;10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1,  10&lt;t&lt;20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0,   t&gt;20</m:t>
                </m:r>
              </m:e>
            </m:eqArr>
          </m:e>
        </m:d>
      </m:oMath>
      <w:r w:rsidRPr="00887CC9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</w:t>
      </w:r>
      <w:r w:rsidR="0007321A" w:rsidRPr="00887CC9">
        <w:rPr>
          <w:rFonts w:ascii="Times New Roman" w:hAnsi="Times New Roman"/>
          <w:sz w:val="24"/>
          <w:szCs w:val="24"/>
        </w:rPr>
        <w:t xml:space="preserve">  </w:t>
      </w:r>
      <w:r w:rsidRPr="00887CC9">
        <w:rPr>
          <w:rFonts w:ascii="Times New Roman" w:hAnsi="Times New Roman"/>
          <w:sz w:val="24"/>
          <w:szCs w:val="24"/>
        </w:rPr>
        <w:t xml:space="preserve">     </w:t>
      </w:r>
    </w:p>
    <w:p w14:paraId="4632C9A1" w14:textId="77777777" w:rsidR="0071338E" w:rsidRPr="00887CC9" w:rsidRDefault="00570003" w:rsidP="002676BE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</w:t>
      </w:r>
      <w:r w:rsidRPr="00887CC9">
        <w:rPr>
          <w:rFonts w:ascii="Cambria Math" w:eastAsiaTheme="minorEastAsia" w:hAnsi="Cambria Math"/>
          <w:sz w:val="24"/>
          <w:szCs w:val="24"/>
        </w:rPr>
        <w:br/>
      </w:r>
      <w:r w:rsidR="00144E3E" w:rsidRPr="00887CC9">
        <w:rPr>
          <w:rFonts w:ascii="Times New Roman" w:hAnsi="Times New Roman"/>
          <w:sz w:val="24"/>
          <w:szCs w:val="24"/>
        </w:rPr>
        <w:t xml:space="preserve">                      </w:t>
      </w:r>
      <m:oMath>
        <m:r>
          <w:rPr>
            <w:rFonts w:ascii="Cambria Math" w:eastAsiaTheme="minorEastAsia" w:hAnsi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/>
            <w:sz w:val="24"/>
            <w:szCs w:val="24"/>
          </w:rPr>
          <m:t>i</m:t>
        </m:r>
        <m:d>
          <m:d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/>
                <w:sz w:val="24"/>
                <w:szCs w:val="24"/>
              </w:rPr>
              <m:t>0</m:t>
            </m:r>
          </m:e>
        </m:d>
        <m:r>
          <w:rPr>
            <w:rFonts w:ascii="Cambria Math" w:eastAsiaTheme="minorEastAsia" w:hAnsi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i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  <m:d>
          <m:d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/>
                <w:sz w:val="24"/>
                <w:szCs w:val="24"/>
              </w:rPr>
              <m:t>0</m:t>
            </m:r>
          </m:e>
        </m:d>
        <m:r>
          <w:rPr>
            <w:rFonts w:ascii="Cambria Math" w:eastAsiaTheme="minorEastAsia" w:hAnsi="Times New Roman"/>
            <w:sz w:val="24"/>
            <w:szCs w:val="24"/>
          </w:rPr>
          <m:t>=0.</m:t>
        </m:r>
      </m:oMath>
      <w:r w:rsidR="00144E3E" w:rsidRPr="00887CC9">
        <w:rPr>
          <w:rFonts w:ascii="Times New Roman" w:hAnsi="Times New Roman"/>
          <w:sz w:val="24"/>
          <w:szCs w:val="24"/>
        </w:rPr>
        <w:t xml:space="preserve">   Determine current </w:t>
      </w:r>
      <m:oMath>
        <m:r>
          <w:rPr>
            <w:rFonts w:ascii="Cambria Math" w:hAnsi="Cambria Math"/>
            <w:sz w:val="24"/>
            <w:szCs w:val="24"/>
          </w:rPr>
          <m:t>i(t).</m:t>
        </m:r>
      </m:oMath>
    </w:p>
    <w:p w14:paraId="256E03D3" w14:textId="77777777" w:rsidR="0071338E" w:rsidRPr="00887CC9" w:rsidRDefault="0071338E" w:rsidP="0071338E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b/>
          <w:sz w:val="24"/>
          <w:szCs w:val="24"/>
        </w:rPr>
        <w:t xml:space="preserve">Solution: </w:t>
      </w:r>
      <w:r w:rsidRPr="00887CC9">
        <w:rPr>
          <w:rFonts w:ascii="Times New Roman" w:hAnsi="Times New Roman"/>
          <w:sz w:val="24"/>
          <w:szCs w:val="24"/>
        </w:rPr>
        <w:t xml:space="preserve">Using unit step function the DE becomes, </w:t>
      </w:r>
    </w:p>
    <w:p w14:paraId="08958EE5" w14:textId="77777777" w:rsidR="0071338E" w:rsidRPr="00887CC9" w:rsidRDefault="00247B0D" w:rsidP="0071338E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               </w:t>
      </w:r>
      <m:oMath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i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</m:t>
            </m:r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Times New Roman"/>
            <w:sz w:val="24"/>
            <w:szCs w:val="24"/>
          </w:rPr>
          <m:t>+2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i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  <m:r>
          <w:rPr>
            <w:rFonts w:ascii="Cambria Math" w:hAnsi="Times New Roman"/>
            <w:sz w:val="24"/>
            <w:szCs w:val="24"/>
          </w:rPr>
          <m:t>=u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t</m:t>
            </m:r>
            <m:r>
              <w:rPr>
                <w:rFonts w:ascii="Cambria Math" w:hAnsi="Times New Roman"/>
                <w:sz w:val="24"/>
                <w:szCs w:val="24"/>
              </w:rPr>
              <m:t>-</m:t>
            </m:r>
            <m:r>
              <w:rPr>
                <w:rFonts w:ascii="Cambria Math" w:hAnsi="Times New Roman"/>
                <w:sz w:val="24"/>
                <w:szCs w:val="24"/>
              </w:rPr>
              <m:t>10</m:t>
            </m:r>
          </m:e>
        </m:d>
        <m:r>
          <w:rPr>
            <w:rFonts w:ascii="Cambria Math" w:hAnsi="Times New Roman"/>
            <w:sz w:val="24"/>
            <w:szCs w:val="24"/>
          </w:rPr>
          <m:t>-</m:t>
        </m:r>
        <m:r>
          <w:rPr>
            <w:rFonts w:ascii="Cambria Math" w:hAnsi="Times New Roman"/>
            <w:sz w:val="24"/>
            <w:szCs w:val="24"/>
          </w:rPr>
          <m:t>u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t</m:t>
            </m:r>
            <m:r>
              <w:rPr>
                <w:rFonts w:ascii="Cambria Math" w:hAnsi="Times New Roman"/>
                <w:sz w:val="24"/>
                <w:szCs w:val="24"/>
              </w:rPr>
              <m:t>-</m:t>
            </m:r>
            <m:r>
              <w:rPr>
                <w:rFonts w:ascii="Cambria Math" w:hAnsi="Times New Roman"/>
                <w:sz w:val="24"/>
                <w:szCs w:val="24"/>
              </w:rPr>
              <m:t>20</m:t>
            </m:r>
          </m:e>
        </m:d>
      </m:oMath>
      <w:r w:rsidRPr="00887CC9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……..(1).</m:t>
        </m:r>
      </m:oMath>
    </w:p>
    <w:p w14:paraId="6C97A77A" w14:textId="77777777" w:rsidR="00C137CC" w:rsidRPr="00887CC9" w:rsidRDefault="006B785A" w:rsidP="00247B0D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      </w:t>
      </w:r>
      <w:r w:rsidR="00330A16" w:rsidRPr="00887CC9">
        <w:rPr>
          <w:rFonts w:ascii="Times New Roman" w:hAnsi="Times New Roman"/>
          <w:sz w:val="24"/>
          <w:szCs w:val="24"/>
        </w:rPr>
        <w:t xml:space="preserve"> </w:t>
      </w:r>
      <w:r w:rsidRPr="00887CC9">
        <w:rPr>
          <w:rFonts w:ascii="Times New Roman" w:hAnsi="Times New Roman"/>
          <w:sz w:val="24"/>
          <w:szCs w:val="24"/>
        </w:rPr>
        <w:t xml:space="preserve">    </w:t>
      </w:r>
      <m:oMath>
        <m:r>
          <m:rPr>
            <m:scr m:val="script"/>
          </m:rPr>
          <w:rPr>
            <w:rFonts w:ascii="Cambria Math" w:hAnsi="Cambria Math"/>
            <w:sz w:val="24"/>
            <w:szCs w:val="24"/>
          </w:rPr>
          <m:t>⇒L</m:t>
        </m:r>
        <m:d>
          <m:dPr>
            <m:begChr m:val="{"/>
            <m:endChr m:val="}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p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  <m:sSup>
                  <m:sSup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e>
                  <m:sup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hAnsi="Times New Roman"/>
            <w:sz w:val="24"/>
            <w:szCs w:val="24"/>
          </w:rPr>
          <m:t>+2</m:t>
        </m:r>
        <m:r>
          <m:rPr>
            <m:scr m:val="script"/>
          </m:rPr>
          <w:rPr>
            <w:rFonts w:ascii="Cambria Math" w:hAnsi="Cambria Math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di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dt</m:t>
                </m:r>
              </m:den>
            </m:f>
          </m:e>
        </m:d>
        <m:r>
          <w:rPr>
            <w:rFonts w:ascii="Cambria Math" w:hAnsi="Times New Roman"/>
            <w:sz w:val="24"/>
            <w:szCs w:val="24"/>
          </w:rPr>
          <m:t>=</m:t>
        </m:r>
        <m:r>
          <m:rPr>
            <m:scr m:val="script"/>
          </m:rPr>
          <w:rPr>
            <w:rFonts w:ascii="Cambria Math" w:hAnsi="Cambria Math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u</m:t>
            </m:r>
            <m:d>
              <m: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t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10</m:t>
                </m:r>
              </m:e>
            </m:d>
          </m:e>
        </m:d>
        <m:r>
          <w:rPr>
            <w:rFonts w:ascii="Cambria Math" w:hAnsi="Times New Roman"/>
            <w:sz w:val="24"/>
            <w:szCs w:val="24"/>
          </w:rPr>
          <m:t>-</m:t>
        </m:r>
        <m:r>
          <m:rPr>
            <m:scr m:val="script"/>
          </m:rPr>
          <w:rPr>
            <w:rFonts w:ascii="Cambria Math" w:hAnsi="Cambria Math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u</m:t>
            </m:r>
            <m:d>
              <m: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t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20</m:t>
                </m:r>
              </m:e>
            </m:d>
          </m:e>
        </m:d>
      </m:oMath>
      <w:r w:rsidR="00F45DCD" w:rsidRPr="00887CC9">
        <w:rPr>
          <w:rFonts w:ascii="Times New Roman" w:hAnsi="Times New Roman"/>
          <w:sz w:val="24"/>
          <w:szCs w:val="24"/>
        </w:rPr>
        <w:t xml:space="preserve"> </w:t>
      </w:r>
      <w:r w:rsidR="00330A16" w:rsidRPr="00887CC9">
        <w:rPr>
          <w:rFonts w:ascii="Times New Roman" w:hAnsi="Times New Roman"/>
          <w:sz w:val="24"/>
          <w:szCs w:val="24"/>
        </w:rPr>
        <w:t xml:space="preserve"> </w:t>
      </w:r>
      <w:r w:rsidR="00F45DCD" w:rsidRPr="00887CC9">
        <w:rPr>
          <w:rFonts w:ascii="Times New Roman" w:hAnsi="Times New Roman"/>
          <w:sz w:val="24"/>
          <w:szCs w:val="24"/>
        </w:rPr>
        <w:t>[applying Laplace transform]</w:t>
      </w:r>
    </w:p>
    <w:p w14:paraId="1100EDAE" w14:textId="77777777" w:rsidR="0009753A" w:rsidRPr="00887CC9" w:rsidRDefault="00C9269A" w:rsidP="0009753A">
      <w:pPr>
        <w:tabs>
          <w:tab w:val="left" w:pos="3586"/>
        </w:tabs>
        <w:contextualSpacing/>
        <w:jc w:val="both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       </w:t>
      </w:r>
      <w:r w:rsidR="00F45DCD" w:rsidRPr="00887CC9">
        <w:rPr>
          <w:rFonts w:ascii="Times New Roman" w:hAnsi="Times New Roman"/>
          <w:sz w:val="24"/>
          <w:szCs w:val="24"/>
        </w:rPr>
        <w:t xml:space="preserve"> </w:t>
      </w:r>
      <w:r w:rsidRPr="00887CC9">
        <w:rPr>
          <w:rFonts w:ascii="Times New Roman" w:hAnsi="Times New Roman"/>
          <w:sz w:val="24"/>
          <w:szCs w:val="24"/>
        </w:rPr>
        <w:t xml:space="preserve">   </w:t>
      </w:r>
      <m:oMath>
        <m:r>
          <w:rPr>
            <w:rFonts w:ascii="Cambria Math" w:hAnsi="Cambria Math"/>
            <w:sz w:val="24"/>
            <w:szCs w:val="24"/>
          </w:rPr>
          <m:t>⇒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I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-si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di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dt</m:t>
                </m:r>
              </m:den>
            </m:f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e>
            </m:d>
          </m:e>
        </m:d>
        <m:r>
          <w:rPr>
            <w:rFonts w:ascii="Cambria Math" w:hAnsi="Cambria Math"/>
            <w:sz w:val="24"/>
            <w:szCs w:val="24"/>
          </w:rPr>
          <m:t>+2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I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-i(0)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</m:oMath>
      <w:r w:rsidR="00B53A69" w:rsidRPr="00887CC9">
        <w:rPr>
          <w:rFonts w:ascii="Times New Roman" w:hAnsi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10s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s</m:t>
            </m:r>
          </m:den>
        </m:f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20s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s</m:t>
            </m:r>
          </m:den>
        </m:f>
      </m:oMath>
    </w:p>
    <w:p w14:paraId="6BAAF783" w14:textId="77777777" w:rsidR="00247B0D" w:rsidRPr="00887CC9" w:rsidRDefault="0009753A" w:rsidP="0009753A">
      <w:pPr>
        <w:tabs>
          <w:tab w:val="left" w:pos="3586"/>
        </w:tabs>
        <w:contextualSpacing/>
        <w:jc w:val="both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                                                    </w:t>
      </w:r>
      <w:r w:rsidR="00C620F8" w:rsidRPr="00887CC9">
        <w:rPr>
          <w:rFonts w:ascii="Times New Roman" w:hAnsi="Times New Roman"/>
          <w:sz w:val="24"/>
          <w:szCs w:val="24"/>
        </w:rPr>
        <w:t xml:space="preserve">                            </w:t>
      </w:r>
      <w:r w:rsidRPr="00887CC9">
        <w:rPr>
          <w:rFonts w:ascii="Times New Roman" w:hAnsi="Times New Roman"/>
          <w:sz w:val="24"/>
          <w:szCs w:val="24"/>
        </w:rPr>
        <w:t xml:space="preserve"> </w:t>
      </w:r>
      <w:r w:rsidR="00C9269A" w:rsidRPr="00887CC9">
        <w:rPr>
          <w:rFonts w:ascii="Times New Roman" w:hAnsi="Times New Roman"/>
          <w:sz w:val="24"/>
          <w:szCs w:val="24"/>
        </w:rPr>
        <w:t xml:space="preserve"> </w:t>
      </w:r>
      <w:r w:rsidRPr="00887CC9">
        <w:rPr>
          <w:rFonts w:ascii="Times New Roman" w:hAnsi="Times New Roman"/>
          <w:sz w:val="24"/>
          <w:szCs w:val="24"/>
        </w:rPr>
        <w:t>[</w:t>
      </w:r>
      <m:oMath>
        <m:r>
          <w:rPr>
            <w:rFonts w:ascii="Cambria Math" w:hAnsi="Cambria Math"/>
            <w:sz w:val="24"/>
            <w:szCs w:val="24"/>
          </w:rPr>
          <m:t>∵</m:t>
        </m:r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{</m:t>
        </m:r>
        <m:r>
          <w:rPr>
            <w:rFonts w:ascii="Cambria Math" w:hAnsi="Cambria Math" w:cs="Times New Roman"/>
            <w:sz w:val="24"/>
            <w:szCs w:val="24"/>
          </w:rPr>
          <m:t>f(t).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}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as</m:t>
            </m:r>
          </m:sup>
        </m:sSup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{</m:t>
        </m:r>
        <m:r>
          <w:rPr>
            <w:rFonts w:ascii="Cambria Math" w:hAnsi="Cambria Math" w:cs="Times New Roman"/>
            <w:sz w:val="24"/>
            <w:szCs w:val="24"/>
          </w:rPr>
          <m:t>f(t+a)}</m:t>
        </m:r>
      </m:oMath>
    </w:p>
    <w:p w14:paraId="18E64B7D" w14:textId="77777777" w:rsidR="00FC3808" w:rsidRPr="00887CC9" w:rsidRDefault="00C9269A" w:rsidP="00247B0D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           </w:t>
      </w:r>
      <m:oMath>
        <m:r>
          <w:rPr>
            <w:rFonts w:ascii="Cambria Math" w:hAnsi="Cambria Math"/>
            <w:sz w:val="24"/>
            <w:szCs w:val="24"/>
          </w:rPr>
          <m:t>⇒I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+2</m:t>
                </m:r>
              </m:e>
            </m:d>
          </m:e>
        </m:d>
        <m:r>
          <w:rPr>
            <w:rFonts w:ascii="Cambria Math" w:hAnsi="Cambria Math"/>
            <w:sz w:val="24"/>
            <w:szCs w:val="24"/>
          </w:rPr>
          <m:t>=</m:t>
        </m:r>
      </m:oMath>
      <w:r w:rsidR="00B53A69" w:rsidRPr="00887CC9">
        <w:rPr>
          <w:rFonts w:ascii="Times New Roman" w:hAnsi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10s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s</m:t>
            </m:r>
          </m:den>
        </m:f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20s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s</m:t>
            </m:r>
          </m:den>
        </m:f>
      </m:oMath>
    </w:p>
    <w:p w14:paraId="55EAA74B" w14:textId="77777777" w:rsidR="00787AC2" w:rsidRPr="00887CC9" w:rsidRDefault="00C9269A" w:rsidP="00787AC2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           </w:t>
      </w:r>
      <m:oMath>
        <m:r>
          <w:rPr>
            <w:rFonts w:ascii="Cambria Math" w:hAnsi="Cambria Math"/>
            <w:sz w:val="24"/>
            <w:szCs w:val="24"/>
          </w:rPr>
          <m:t>⇒I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</m:oMath>
      <w:r w:rsidR="001B390E" w:rsidRPr="00887CC9">
        <w:rPr>
          <w:rFonts w:ascii="Times New Roman" w:hAnsi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s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s+2</m:t>
                </m:r>
              </m:e>
            </m:d>
          </m:den>
        </m:f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10s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20s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den>
            </m:f>
          </m:e>
        </m:d>
      </m:oMath>
    </w:p>
    <w:p w14:paraId="2620BA85" w14:textId="77777777" w:rsidR="00DF7A3E" w:rsidRPr="00887CC9" w:rsidRDefault="00DD0B18" w:rsidP="00787AC2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</w:t>
      </w:r>
      <w:r w:rsidR="00DF7A3E" w:rsidRPr="00887CC9">
        <w:rPr>
          <w:rFonts w:ascii="Times New Roman" w:hAnsi="Times New Roman"/>
          <w:sz w:val="24"/>
          <w:szCs w:val="24"/>
        </w:rPr>
        <w:t xml:space="preserve">Applying </w:t>
      </w:r>
      <w:r w:rsidR="00910C2E" w:rsidRPr="00887CC9">
        <w:rPr>
          <w:rFonts w:ascii="Times New Roman" w:hAnsi="Times New Roman"/>
          <w:sz w:val="24"/>
          <w:szCs w:val="24"/>
        </w:rPr>
        <w:t xml:space="preserve">inverse </w:t>
      </w:r>
      <w:r w:rsidR="00DF7A3E" w:rsidRPr="00887CC9">
        <w:rPr>
          <w:rFonts w:ascii="Times New Roman" w:hAnsi="Times New Roman"/>
          <w:sz w:val="24"/>
          <w:szCs w:val="24"/>
        </w:rPr>
        <w:t>Laplace transform, we get</w:t>
      </w:r>
    </w:p>
    <w:p w14:paraId="50A044BA" w14:textId="77777777" w:rsidR="00DF7A3E" w:rsidRPr="00887CC9" w:rsidRDefault="008D6296" w:rsidP="00787AC2">
      <w:pPr>
        <w:rPr>
          <w:rFonts w:ascii="Times New Roman" w:hAnsi="Times New Roman"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</m:d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+2</m:t>
                      </m:r>
                    </m:e>
                  </m:d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10s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20s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den>
                  </m:f>
                </m:e>
              </m:d>
            </m:e>
          </m:d>
          <m:r>
            <w:rPr>
              <w:rFonts w:ascii="Cambria Math" w:hAnsi="Cambria Math"/>
              <w:sz w:val="24"/>
              <w:szCs w:val="24"/>
            </w:rPr>
            <m:t>…………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e>
          </m:d>
          <m:r>
            <w:rPr>
              <w:rFonts w:ascii="Cambria Math" w:hAnsi="Cambria Math"/>
              <w:sz w:val="24"/>
              <w:szCs w:val="24"/>
            </w:rPr>
            <m:t>.</m:t>
          </m:r>
        </m:oMath>
      </m:oMathPara>
    </w:p>
    <w:p w14:paraId="2F796731" w14:textId="77777777" w:rsidR="00CB34DF" w:rsidRPr="00887CC9" w:rsidRDefault="00DD0B18" w:rsidP="00787AC2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</w:t>
      </w:r>
      <w:r w:rsidR="00CB34DF" w:rsidRPr="00887CC9">
        <w:rPr>
          <w:rFonts w:ascii="Times New Roman" w:hAnsi="Times New Roman"/>
          <w:sz w:val="24"/>
          <w:szCs w:val="24"/>
        </w:rPr>
        <w:t xml:space="preserve">We know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  <w:sz w:val="24"/>
                <w:szCs w:val="24"/>
              </w:rPr>
              <m:t>L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-as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G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</m:d>
          </m:e>
        </m:d>
        <m:r>
          <m:rPr>
            <m:sty m:val="p"/>
          </m:rPr>
          <w:rPr>
            <w:rFonts w:ascii="Cambria Math" w:hAnsi="Times New Roman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u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-a</m:t>
            </m:r>
          </m:e>
        </m:d>
        <m:r>
          <w:rPr>
            <w:rFonts w:ascii="Cambria Math" w:hAnsi="Cambria Math"/>
            <w:sz w:val="24"/>
            <w:szCs w:val="24"/>
          </w:rPr>
          <m:t>.g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-a</m:t>
            </m:r>
          </m:e>
        </m:d>
      </m:oMath>
      <w:r w:rsidR="00CB34DF" w:rsidRPr="00887CC9">
        <w:rPr>
          <w:rFonts w:ascii="Times New Roman" w:hAnsi="Times New Roman"/>
          <w:sz w:val="24"/>
          <w:szCs w:val="24"/>
        </w:rPr>
        <w:t xml:space="preserve"> and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  <w:sz w:val="24"/>
                <w:szCs w:val="24"/>
              </w:rPr>
              <m:t>L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+2</m:t>
                    </m:r>
                  </m:e>
                </m:d>
              </m:den>
            </m:f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t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-2t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 w:rsidR="00CB34DF" w:rsidRPr="00887CC9">
        <w:rPr>
          <w:rFonts w:ascii="Times New Roman" w:hAnsi="Times New Roman"/>
          <w:sz w:val="24"/>
          <w:szCs w:val="24"/>
        </w:rPr>
        <w:t>.</w:t>
      </w:r>
    </w:p>
    <w:p w14:paraId="5F78918C" w14:textId="77777777" w:rsidR="00570003" w:rsidRPr="00887CC9" w:rsidRDefault="0032171D" w:rsidP="00910C2E">
      <w:pPr>
        <w:rPr>
          <w:rFonts w:ascii="Times New Roman" w:eastAsia="Calibri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∴i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-10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t-10</m:t>
                          </m:r>
                        </m:e>
                      </m:d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u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t-10</m:t>
              </m:r>
            </m:e>
          </m:d>
          <m:r>
            <w:rPr>
              <w:rFonts w:ascii="Cambria Math" w:hAnsi="Cambria Math"/>
              <w:sz w:val="24"/>
              <w:szCs w:val="24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-20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t-20</m:t>
                          </m:r>
                        </m:e>
                      </m:d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u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t-20</m:t>
              </m:r>
            </m:e>
          </m:d>
          <m:r>
            <w:rPr>
              <w:rFonts w:ascii="Cambria Math" w:hAnsi="Cambria Math"/>
              <w:sz w:val="24"/>
              <w:szCs w:val="24"/>
            </w:rPr>
            <m:t>.</m:t>
          </m:r>
        </m:oMath>
      </m:oMathPara>
    </w:p>
    <w:p w14:paraId="2F74A464" w14:textId="77777777" w:rsidR="00CC742B" w:rsidRPr="009A4283" w:rsidRDefault="006D2E8E" w:rsidP="009A4283">
      <w:pPr>
        <w:rPr>
          <w:rFonts w:ascii="Times New Roman" w:eastAsia="Calibri" w:hAnsi="Times New Roman" w:cs="Times New Roman"/>
          <w:b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="Calibri" w:hAnsi="Cambria Math" w:cs="Times New Roman"/>
              <w:sz w:val="24"/>
              <w:szCs w:val="24"/>
            </w:rPr>
            <w:lastRenderedPageBreak/>
            <m:t>=</m:t>
          </m:r>
          <m:d>
            <m:dPr>
              <m:begChr m:val="{"/>
              <m:endChr m:val=""/>
              <m:ctrlPr>
                <w:rPr>
                  <w:rFonts w:ascii="Cambria Math" w:eastAsia="Calibri" w:hAnsi="Cambria Math" w:cs="Times New Roman"/>
                  <w:b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 w:cs="Times New Roman"/>
                      <w:b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 xml:space="preserve">0,                                                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0&lt;t&lt;10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t-10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2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t-10</m:t>
                              </m:r>
                            </m:e>
                          </m:d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,            10&lt;t&lt;20 . </m:t>
                  </m:r>
                </m:e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2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t-10</m:t>
                              </m:r>
                            </m:e>
                          </m:d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2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t-20</m:t>
                              </m:r>
                            </m:e>
                          </m:d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>,            t&gt;20</m:t>
                  </m:r>
                </m:e>
              </m:eqArr>
            </m:e>
          </m:d>
          <m:r>
            <m:rPr>
              <m:sty m:val="bi"/>
            </m:rPr>
            <w:rPr>
              <w:rFonts w:ascii="Cambria Math" w:eastAsia="Calibri" w:hAnsi="Cambria Math" w:cs="Times New Roman"/>
              <w:sz w:val="24"/>
              <w:szCs w:val="24"/>
            </w:rPr>
            <m:t xml:space="preserve">    </m:t>
          </m:r>
        </m:oMath>
      </m:oMathPara>
    </w:p>
    <w:p w14:paraId="28D365D3" w14:textId="77777777" w:rsidR="004D7191" w:rsidRDefault="004D7191" w:rsidP="004D7191">
      <w:pPr>
        <w:pStyle w:val="ListParagraph"/>
        <w:spacing w:after="0" w:line="360" w:lineRule="auto"/>
        <w:ind w:left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Problem set 3.1</w:t>
      </w:r>
    </w:p>
    <w:p w14:paraId="50F60CCB" w14:textId="77777777" w:rsidR="004D7191" w:rsidRPr="001C2FE5" w:rsidRDefault="004D7191" w:rsidP="004D7191">
      <w:pPr>
        <w:pStyle w:val="ListParagraph"/>
        <w:spacing w:after="0" w:line="360" w:lineRule="auto"/>
        <w:ind w:left="0"/>
        <w:rPr>
          <w:rFonts w:ascii="Times New Roman" w:hAnsi="Times New Roman"/>
          <w:b/>
          <w:sz w:val="24"/>
          <w:szCs w:val="24"/>
        </w:rPr>
      </w:pPr>
      <w:r w:rsidRPr="001C2FE5">
        <w:rPr>
          <w:rFonts w:ascii="Times New Roman" w:hAnsi="Times New Roman"/>
          <w:b/>
          <w:sz w:val="24"/>
          <w:szCs w:val="24"/>
        </w:rPr>
        <w:t xml:space="preserve">Apply Laplace transform to solve the following ordinary differential equations and hence justify your answer, where </w:t>
      </w:r>
      <m:oMath>
        <m:acc>
          <m:accPr>
            <m:chr m:val="̇"/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eastAsiaTheme="minorEastAsia" w:hAnsi="Cambria Math" w:cstheme="minorBidi"/>
                <w:sz w:val="24"/>
                <w:szCs w:val="24"/>
              </w:rPr>
              <m:t>y</m:t>
            </m:r>
          </m:e>
        </m:acc>
        <m:r>
          <m:rPr>
            <m:sty m:val="bi"/>
          </m:rPr>
          <w:rPr>
            <w:rFonts w:ascii="Cambria Math" w:hAnsi="Cambria Math"/>
            <w:sz w:val="24"/>
            <w:szCs w:val="24"/>
          </w:rPr>
          <m:t>≡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dy(t)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</m:oMath>
      <w:r w:rsidRPr="001C2FE5">
        <w:rPr>
          <w:rFonts w:ascii="Times New Roman" w:hAnsi="Times New Roman"/>
          <w:b/>
          <w:sz w:val="24"/>
          <w:szCs w:val="24"/>
        </w:rPr>
        <w:t xml:space="preserve"> and </w:t>
      </w:r>
      <m:oMath>
        <m:acc>
          <m:accPr>
            <m:chr m:val="̈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r>
          <m:rPr>
            <m:sty m:val="bi"/>
          </m:rPr>
          <w:rPr>
            <w:rFonts w:ascii="Cambria Math" w:hAnsi="Cambria Math"/>
            <w:sz w:val="24"/>
            <w:szCs w:val="24"/>
          </w:rPr>
          <m:t>≡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y(t)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d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1C2FE5">
        <w:rPr>
          <w:rFonts w:ascii="Times New Roman" w:hAnsi="Times New Roman"/>
          <w:b/>
          <w:sz w:val="24"/>
          <w:szCs w:val="24"/>
        </w:rPr>
        <w:t xml:space="preserve"> : </w:t>
      </w:r>
      <w:r>
        <w:rPr>
          <w:rFonts w:ascii="Times New Roman" w:hAnsi="Times New Roman"/>
          <w:b/>
          <w:sz w:val="24"/>
          <w:szCs w:val="24"/>
        </w:rPr>
        <w:t>(1-12)</w:t>
      </w:r>
    </w:p>
    <w:p w14:paraId="0A55A9FB" w14:textId="77777777" w:rsidR="004D7191" w:rsidRDefault="004D7191" w:rsidP="004D7191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. 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3;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2.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0695D">
        <w:rPr>
          <w:rFonts w:ascii="Times New Roman" w:hAnsi="Times New Roman"/>
          <w:b/>
          <w:sz w:val="24"/>
          <w:szCs w:val="24"/>
        </w:rPr>
        <w:t>Ans:</w:t>
      </w:r>
      <w:r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3t+2.</m:t>
        </m:r>
      </m:oMath>
      <w:r w:rsidRPr="0040695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</w:t>
      </w:r>
    </w:p>
    <w:p w14:paraId="1366BAAF" w14:textId="77777777" w:rsidR="004D7191" w:rsidRDefault="004D7191" w:rsidP="004D7191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2. 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4t;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1.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0695D">
        <w:rPr>
          <w:rFonts w:ascii="Times New Roman" w:hAnsi="Times New Roman"/>
          <w:b/>
          <w:sz w:val="24"/>
          <w:szCs w:val="24"/>
        </w:rPr>
        <w:t>Ans:</w:t>
      </w:r>
      <w:r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 xml:space="preserve">=2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1.</m:t>
        </m:r>
      </m:oMath>
      <w:r>
        <w:rPr>
          <w:rFonts w:ascii="Times New Roman" w:hAnsi="Times New Roman"/>
          <w:sz w:val="24"/>
          <w:szCs w:val="24"/>
        </w:rPr>
        <w:t xml:space="preserve">  </w:t>
      </w:r>
    </w:p>
    <w:p w14:paraId="67147D66" w14:textId="77777777" w:rsidR="004D7191" w:rsidRDefault="004D7191" w:rsidP="004D7191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3. 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2t-1;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3.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516CEE">
        <w:rPr>
          <w:rFonts w:ascii="Times New Roman" w:hAnsi="Times New Roman"/>
          <w:b/>
          <w:sz w:val="24"/>
          <w:szCs w:val="24"/>
        </w:rPr>
        <w:t>Ans:</w:t>
      </w:r>
      <w:r>
        <w:rPr>
          <w:rFonts w:ascii="Times New Roman" w:hAnsi="Times New Roman"/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 xml:space="preserve">=t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-1</m:t>
            </m:r>
          </m:e>
        </m:d>
        <m:r>
          <w:rPr>
            <w:rFonts w:ascii="Cambria Math" w:hAnsi="Cambria Math"/>
            <w:sz w:val="24"/>
            <w:szCs w:val="24"/>
          </w:rPr>
          <m:t>+3.</m:t>
        </m:r>
      </m:oMath>
    </w:p>
    <w:p w14:paraId="181BAA3E" w14:textId="77777777" w:rsidR="004D7191" w:rsidRDefault="004D7191" w:rsidP="004D7191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 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;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4.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75504">
        <w:rPr>
          <w:rFonts w:ascii="Times New Roman" w:hAnsi="Times New Roman"/>
          <w:b/>
          <w:sz w:val="24"/>
          <w:szCs w:val="24"/>
        </w:rPr>
        <w:t>Ans:</w:t>
      </w:r>
      <w:r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+4.</m:t>
        </m:r>
      </m:oMath>
      <w:r>
        <w:rPr>
          <w:rFonts w:ascii="Times New Roman" w:hAnsi="Times New Roman"/>
          <w:sz w:val="24"/>
          <w:szCs w:val="24"/>
        </w:rPr>
        <w:t xml:space="preserve">  </w:t>
      </w:r>
    </w:p>
    <w:p w14:paraId="785ECD7C" w14:textId="77777777" w:rsidR="004D7191" w:rsidRDefault="004D7191" w:rsidP="004D7191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5. 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t</m:t>
            </m:r>
          </m:sup>
        </m:sSup>
        <m:r>
          <w:rPr>
            <w:rFonts w:ascii="Cambria Math" w:hAnsi="Cambria Math"/>
            <w:sz w:val="24"/>
            <w:szCs w:val="24"/>
          </w:rPr>
          <m:t>;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2.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925411">
        <w:rPr>
          <w:rFonts w:ascii="Times New Roman" w:hAnsi="Times New Roman"/>
          <w:b/>
          <w:sz w:val="24"/>
          <w:szCs w:val="24"/>
        </w:rPr>
        <w:t>Ans:</w:t>
      </w:r>
      <w:r>
        <w:rPr>
          <w:rFonts w:ascii="Times New Roman" w:hAnsi="Times New Roman"/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t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+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.</m:t>
        </m:r>
      </m:oMath>
      <w:r>
        <w:rPr>
          <w:rFonts w:ascii="Times New Roman" w:hAnsi="Times New Roman"/>
          <w:sz w:val="24"/>
          <w:szCs w:val="24"/>
        </w:rPr>
        <w:t xml:space="preserve">  </w:t>
      </w:r>
    </w:p>
    <w:p w14:paraId="67FDFA64" w14:textId="77777777" w:rsidR="004D7191" w:rsidRDefault="004D7191" w:rsidP="004D7191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6. 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+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2 ;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0.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DE7A97">
        <w:rPr>
          <w:rFonts w:ascii="Times New Roman" w:hAnsi="Times New Roman"/>
          <w:b/>
          <w:sz w:val="24"/>
          <w:szCs w:val="24"/>
        </w:rPr>
        <w:t>Ans:</w:t>
      </w:r>
      <w:r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 xml:space="preserve">=2-2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t</m:t>
            </m:r>
          </m:sup>
        </m:sSup>
        <m:r>
          <w:rPr>
            <w:rFonts w:ascii="Cambria Math" w:hAnsi="Cambria Math"/>
            <w:sz w:val="24"/>
            <w:szCs w:val="24"/>
          </w:rPr>
          <m:t>.</m:t>
        </m:r>
      </m:oMath>
      <w:r>
        <w:rPr>
          <w:rFonts w:ascii="Times New Roman" w:hAnsi="Times New Roman"/>
          <w:sz w:val="24"/>
          <w:szCs w:val="24"/>
        </w:rPr>
        <w:t xml:space="preserve">  </w:t>
      </w:r>
    </w:p>
    <w:p w14:paraId="157BC159" w14:textId="77777777" w:rsidR="004D7191" w:rsidRDefault="004D7191" w:rsidP="004D719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7614"/>
        </w:tabs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7. </w:t>
      </w:r>
      <m:oMath>
        <m:acc>
          <m:accPr>
            <m:chr m:val="̈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5 ;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1,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2.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  <w:t xml:space="preserve">Ans: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 xml:space="preserve">t 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5t+4</m:t>
                </m:r>
              </m:e>
            </m:d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+1.</m:t>
        </m:r>
      </m:oMath>
      <w:r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</w:rPr>
        <w:tab/>
      </w:r>
    </w:p>
    <w:p w14:paraId="47B51FD7" w14:textId="77777777" w:rsidR="004D7191" w:rsidRDefault="004D7191" w:rsidP="004D7191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8. </w:t>
      </w:r>
      <m:oMath>
        <m:acc>
          <m:accPr>
            <m:chr m:val="̈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 xml:space="preserve">- 2 </m:t>
        </m:r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t ;</m:t>
            </m:r>
          </m:e>
        </m:func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0,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1.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</w:p>
    <w:p w14:paraId="0A9350E7" w14:textId="77777777" w:rsidR="004D7191" w:rsidRDefault="004D7191" w:rsidP="004D7191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</w:t>
      </w:r>
      <w:r w:rsidRPr="009B3C55">
        <w:rPr>
          <w:rFonts w:ascii="Times New Roman" w:hAnsi="Times New Roman"/>
          <w:b/>
          <w:sz w:val="24"/>
          <w:szCs w:val="24"/>
        </w:rPr>
        <w:t>Ans:</w:t>
      </w:r>
      <w:r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7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0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t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-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t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e>
                </m:func>
              </m:e>
            </m:func>
          </m:e>
        </m:d>
        <m:r>
          <w:rPr>
            <w:rFonts w:ascii="Cambria Math" w:hAnsi="Cambria Math"/>
            <w:sz w:val="24"/>
            <w:szCs w:val="24"/>
          </w:rPr>
          <m:t xml:space="preserve">-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.</m:t>
        </m:r>
      </m:oMath>
      <w:r>
        <w:rPr>
          <w:rFonts w:ascii="Times New Roman" w:hAnsi="Times New Roman"/>
          <w:sz w:val="24"/>
          <w:szCs w:val="24"/>
        </w:rPr>
        <w:t xml:space="preserve"> </w:t>
      </w:r>
    </w:p>
    <w:p w14:paraId="50936092" w14:textId="77777777" w:rsidR="004D7191" w:rsidRDefault="004D7191" w:rsidP="004D7191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9. </w:t>
      </w:r>
      <m:oMath>
        <m:acc>
          <m:accPr>
            <m:chr m:val="̈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 xml:space="preserve">+3 </m:t>
        </m:r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-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/>
            <w:sz w:val="24"/>
            <w:szCs w:val="24"/>
          </w:rPr>
          <m:t>;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0.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</w:p>
    <w:p w14:paraId="40EC92C9" w14:textId="77777777" w:rsidR="004D7191" w:rsidRDefault="004D7191" w:rsidP="004D7191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</w:t>
      </w:r>
      <w:r w:rsidRPr="00A330A4">
        <w:rPr>
          <w:rFonts w:ascii="Times New Roman" w:hAnsi="Times New Roman"/>
          <w:b/>
          <w:sz w:val="24"/>
          <w:szCs w:val="24"/>
        </w:rPr>
        <w:t>Ans:</w:t>
      </w:r>
    </w:p>
    <w:p w14:paraId="4EC80960" w14:textId="77777777" w:rsidR="004D7191" w:rsidRPr="00A330A4" w:rsidRDefault="004D7191" w:rsidP="004D7191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-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-3t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osh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3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 t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+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3</m:t>
                        </m:r>
                      </m:e>
                    </m:rad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sinh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3</m:t>
                                </m:r>
                              </m:e>
                            </m:rad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 xml:space="preserve"> t</m:t>
                        </m:r>
                      </m:e>
                    </m:d>
                  </m:e>
                </m:func>
              </m:e>
            </m:func>
          </m:e>
        </m:d>
        <m:r>
          <w:rPr>
            <w:rFonts w:ascii="Cambria Math" w:hAnsi="Cambria Math"/>
            <w:sz w:val="24"/>
            <w:szCs w:val="24"/>
          </w:rPr>
          <m:t>.</m:t>
        </m:r>
      </m:oMath>
      <w:r w:rsidRPr="00A330A4">
        <w:rPr>
          <w:rFonts w:ascii="Times New Roman" w:hAnsi="Times New Roman"/>
          <w:b/>
          <w:sz w:val="24"/>
          <w:szCs w:val="24"/>
        </w:rPr>
        <w:t xml:space="preserve"> </w:t>
      </w:r>
    </w:p>
    <w:p w14:paraId="6B1C9857" w14:textId="77777777" w:rsidR="004D7191" w:rsidRPr="00104BA3" w:rsidRDefault="004D7191" w:rsidP="004D7191">
      <w:pPr>
        <w:spacing w:after="0" w:line="360" w:lineRule="auto"/>
        <w:rPr>
          <w:rFonts w:ascii="Cambria Math" w:hAnsi="Cambria Math"/>
          <w:sz w:val="24"/>
          <w:szCs w:val="24"/>
          <w:oMath/>
        </w:rPr>
      </w:pPr>
      <w:r>
        <w:rPr>
          <w:rFonts w:ascii="Times New Roman" w:hAnsi="Times New Roman"/>
          <w:sz w:val="24"/>
          <w:szCs w:val="24"/>
        </w:rPr>
        <w:t xml:space="preserve">10. </w:t>
      </w:r>
      <m:oMath>
        <m:acc>
          <m:accPr>
            <m:chr m:val="̈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Arial"/>
            <w:sz w:val="24"/>
            <w:szCs w:val="24"/>
          </w:rPr>
          <m:t>- 7</m:t>
        </m:r>
        <m:acc>
          <m:accPr>
            <m:chr m:val="̇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Arial"/>
            <w:sz w:val="24"/>
            <w:szCs w:val="24"/>
          </w:rPr>
          <m:t>+12y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Arial"/>
            <w:sz w:val="24"/>
            <w:szCs w:val="24"/>
          </w:rPr>
          <m:t>= 0, y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Arial"/>
            <w:sz w:val="24"/>
            <w:szCs w:val="24"/>
          </w:rPr>
          <m:t xml:space="preserve">= 2, </m:t>
        </m:r>
        <m:acc>
          <m:accPr>
            <m:chr m:val="̇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Arial"/>
            <w:sz w:val="24"/>
            <w:szCs w:val="24"/>
          </w:rPr>
          <m:t>=1.</m:t>
        </m:r>
      </m:oMath>
    </w:p>
    <w:p w14:paraId="430D3419" w14:textId="77777777" w:rsidR="004D7191" w:rsidRPr="00104BA3" w:rsidRDefault="004D7191" w:rsidP="004D7191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</w:t>
      </w:r>
      <w:r w:rsidRPr="00104BA3">
        <w:rPr>
          <w:rFonts w:ascii="Times New Roman" w:hAnsi="Times New Roman"/>
          <w:b/>
          <w:sz w:val="24"/>
          <w:szCs w:val="24"/>
        </w:rPr>
        <w:t>Ans:</w:t>
      </w:r>
      <w:r w:rsidRPr="00104BA3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Arial"/>
            <w:sz w:val="24"/>
            <w:szCs w:val="24"/>
          </w:rPr>
          <m:t>=-5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4t</m:t>
            </m:r>
          </m:sup>
        </m:sSup>
        <m:r>
          <w:rPr>
            <w:rFonts w:ascii="Cambria Math" w:hAnsi="Cambria Math" w:cs="Arial"/>
            <w:sz w:val="24"/>
            <w:szCs w:val="24"/>
          </w:rPr>
          <m:t>+7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3t</m:t>
            </m:r>
          </m:sup>
        </m:sSup>
        <m:r>
          <w:rPr>
            <w:rFonts w:ascii="Cambria Math" w:hAnsi="Cambria Math" w:cs="Arial"/>
            <w:sz w:val="24"/>
            <w:szCs w:val="24"/>
          </w:rPr>
          <m:t>.</m:t>
        </m:r>
      </m:oMath>
    </w:p>
    <w:p w14:paraId="6C946B89" w14:textId="77777777" w:rsidR="004D7191" w:rsidRPr="00C621D8" w:rsidRDefault="004D7191" w:rsidP="004D7191">
      <w:pPr>
        <w:autoSpaceDE w:val="0"/>
        <w:autoSpaceDN w:val="0"/>
        <w:adjustRightInd w:val="0"/>
        <w:spacing w:after="0" w:line="360" w:lineRule="auto"/>
        <w:rPr>
          <w:rFonts w:ascii="Cambria Math" w:hAnsi="Cambria Math"/>
          <w:sz w:val="24"/>
          <w:szCs w:val="24"/>
          <w:oMath/>
        </w:rPr>
      </w:pPr>
      <w:r>
        <w:rPr>
          <w:rFonts w:ascii="Times New Roman" w:hAnsi="Times New Roman"/>
          <w:sz w:val="24"/>
          <w:szCs w:val="24"/>
        </w:rPr>
        <w:t xml:space="preserve">11. </w:t>
      </w:r>
      <m:oMath>
        <m:acc>
          <m:accPr>
            <m:chr m:val="̈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r>
          <w:rPr>
            <w:rFonts w:ascii="Cambria Math" w:hAnsi="Cambria Math" w:cs="Arial"/>
            <w:sz w:val="24"/>
            <w:szCs w:val="24"/>
          </w:rPr>
          <m:t>(t)</m:t>
        </m:r>
        <m:r>
          <w:rPr>
            <w:rFonts w:ascii="Cambria Math" w:hAnsi="Cambria Math"/>
            <w:sz w:val="24"/>
            <w:szCs w:val="24"/>
          </w:rPr>
          <m:t xml:space="preserve"> + y(t) 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,  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0&lt;t&lt;1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0,        t&gt;1</m:t>
                </m:r>
              </m:e>
            </m:eqArr>
          </m:e>
        </m:d>
      </m:oMath>
      <w:r w:rsidRPr="00C621D8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,</m:t>
        </m:r>
      </m:oMath>
      <w:r w:rsidRPr="00C621D8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 xml:space="preserve">= 0, </m:t>
        </m:r>
        <m:acc>
          <m:accPr>
            <m:chr m:val="̇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>y</m:t>
            </m:r>
          </m:e>
        </m:acc>
        <m:r>
          <w:rPr>
            <w:rFonts w:ascii="Cambria Math" w:hAnsi="Cambria Math" w:cs="Arial"/>
            <w:sz w:val="24"/>
            <w:szCs w:val="24"/>
          </w:rPr>
          <m:t>(0)</m:t>
        </m:r>
        <m:r>
          <w:rPr>
            <w:rFonts w:ascii="Cambria Math" w:hAnsi="Cambria Math"/>
            <w:sz w:val="24"/>
            <w:szCs w:val="24"/>
          </w:rPr>
          <m:t>= 0.</m:t>
        </m:r>
      </m:oMath>
      <w:r w:rsidRPr="00C621D8">
        <w:rPr>
          <w:rFonts w:ascii="Times New Roman" w:hAnsi="Times New Roman"/>
          <w:sz w:val="24"/>
          <w:szCs w:val="24"/>
        </w:rPr>
        <w:t xml:space="preserve">               </w:t>
      </w:r>
    </w:p>
    <w:p w14:paraId="14EE596A" w14:textId="77777777" w:rsidR="004D7191" w:rsidRDefault="004D7191" w:rsidP="004D7191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</w:t>
      </w:r>
      <w:r w:rsidRPr="00C621D8">
        <w:rPr>
          <w:rFonts w:ascii="Times New Roman" w:hAnsi="Times New Roman"/>
          <w:b/>
          <w:sz w:val="24"/>
          <w:szCs w:val="24"/>
        </w:rPr>
        <w:t>Ans:</w:t>
      </w:r>
      <w:r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 w:cs="Arial"/>
            <w:sz w:val="24"/>
            <w:szCs w:val="24"/>
          </w:rPr>
          <m:t>t-</m:t>
        </m:r>
        <m:func>
          <m:func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Arial"/>
                <w:sz w:val="24"/>
                <w:szCs w:val="24"/>
              </w:rPr>
              <m:t>t</m:t>
            </m:r>
          </m:e>
        </m:func>
      </m:oMath>
      <w:r>
        <w:rPr>
          <w:rFonts w:ascii="Times New Roman" w:hAnsi="Times New Roman"/>
          <w:sz w:val="24"/>
          <w:szCs w:val="24"/>
        </w:rPr>
        <w:t xml:space="preserve"> if </w:t>
      </w:r>
      <m:oMath>
        <m:r>
          <w:rPr>
            <w:rFonts w:ascii="Cambria Math" w:hAnsi="Cambria Math"/>
            <w:sz w:val="24"/>
            <w:szCs w:val="24"/>
          </w:rPr>
          <m:t>0&lt;t&lt;1</m:t>
        </m:r>
      </m:oMath>
      <w:r>
        <w:rPr>
          <w:rFonts w:ascii="Times New Roman" w:hAnsi="Times New Roman"/>
          <w:sz w:val="24"/>
          <w:szCs w:val="24"/>
        </w:rPr>
        <w:t xml:space="preserve"> and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-1</m:t>
                </m:r>
              </m:e>
            </m:d>
          </m:e>
        </m:func>
        <m:r>
          <w:rPr>
            <w:rFonts w:ascii="Cambria Math" w:hAnsi="Cambria Math"/>
            <w:sz w:val="24"/>
            <w:szCs w:val="24"/>
          </w:rPr>
          <m:t>+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-1</m:t>
                </m:r>
              </m:e>
            </m:d>
          </m:e>
        </m:func>
        <m:r>
          <w:rPr>
            <w:rFonts w:ascii="Cambria Math" w:hAnsi="Cambria Math"/>
            <w:sz w:val="24"/>
            <w:szCs w:val="24"/>
          </w:rPr>
          <m:t>-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func>
      </m:oMath>
      <w:r>
        <w:rPr>
          <w:rFonts w:ascii="Times New Roman" w:hAnsi="Times New Roman"/>
          <w:sz w:val="24"/>
          <w:szCs w:val="24"/>
        </w:rPr>
        <w:t xml:space="preserve"> if </w:t>
      </w:r>
      <m:oMath>
        <m:r>
          <w:rPr>
            <w:rFonts w:ascii="Cambria Math" w:hAnsi="Cambria Math"/>
            <w:sz w:val="24"/>
            <w:szCs w:val="24"/>
          </w:rPr>
          <m:t>t&gt;1</m:t>
        </m:r>
      </m:oMath>
      <w:r>
        <w:rPr>
          <w:rFonts w:ascii="Times New Roman" w:hAnsi="Times New Roman"/>
          <w:sz w:val="24"/>
          <w:szCs w:val="24"/>
        </w:rPr>
        <w:t>.</w:t>
      </w:r>
    </w:p>
    <w:p w14:paraId="16E8E7B1" w14:textId="77777777" w:rsidR="004D7191" w:rsidRPr="00BA06B2" w:rsidRDefault="004D7191" w:rsidP="004D7191">
      <w:pPr>
        <w:tabs>
          <w:tab w:val="left" w:pos="5820"/>
        </w:tabs>
        <w:rPr>
          <w:rFonts w:ascii="Times New Roman" w:hAnsi="Times New Roman"/>
          <w:b/>
          <w:sz w:val="24"/>
          <w:szCs w:val="24"/>
        </w:rPr>
      </w:pPr>
      <w:r w:rsidRPr="00BA06B2">
        <w:rPr>
          <w:rFonts w:ascii="Times New Roman" w:hAnsi="Times New Roman"/>
          <w:b/>
          <w:sz w:val="24"/>
          <w:szCs w:val="24"/>
        </w:rPr>
        <w:t>Shifted data problems:</w:t>
      </w:r>
    </w:p>
    <w:p w14:paraId="000D1CEA" w14:textId="77777777" w:rsidR="004D719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is is a short name for initial value problem with initial conditions referring to some later instant </w:t>
      </w:r>
      <m:oMath>
        <m:r>
          <w:rPr>
            <w:rFonts w:ascii="Cambria Math" w:hAnsi="Cambria Math"/>
            <w:sz w:val="24"/>
            <w:szCs w:val="24"/>
          </w:rPr>
          <m:t>t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>
        <w:rPr>
          <w:rFonts w:ascii="Times New Roman" w:hAnsi="Times New Roman"/>
          <w:sz w:val="24"/>
          <w:szCs w:val="24"/>
        </w:rPr>
        <w:t xml:space="preserve"> instead of </w:t>
      </w:r>
      <m:oMath>
        <m:r>
          <w:rPr>
            <w:rFonts w:ascii="Cambria Math" w:hAnsi="Cambria Math"/>
            <w:sz w:val="24"/>
            <w:szCs w:val="24"/>
          </w:rPr>
          <m:t>t=0.</m:t>
        </m:r>
      </m:oMath>
      <w:r>
        <w:rPr>
          <w:rFonts w:ascii="Times New Roman" w:hAnsi="Times New Roman"/>
          <w:sz w:val="24"/>
          <w:szCs w:val="24"/>
        </w:rPr>
        <w:t xml:space="preserve"> In this case, the conditions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</m:oMath>
      <w:r>
        <w:rPr>
          <w:rFonts w:ascii="Times New Roman" w:hAnsi="Times New Roman"/>
          <w:sz w:val="24"/>
          <w:szCs w:val="24"/>
        </w:rPr>
        <w:t xml:space="preserve"> and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</m:oMath>
      <w:r>
        <w:rPr>
          <w:rFonts w:ascii="Times New Roman" w:hAnsi="Times New Roman"/>
          <w:sz w:val="24"/>
          <w:szCs w:val="24"/>
        </w:rPr>
        <w:t xml:space="preserve"> occurring in the Laplace transform approach cannot be used immediately.</w:t>
      </w:r>
    </w:p>
    <w:p w14:paraId="121AE58C" w14:textId="77777777" w:rsidR="004D719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</w:p>
    <w:p w14:paraId="2CE4E99A" w14:textId="77777777" w:rsidR="004D719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</w:p>
    <w:p w14:paraId="64E293DA" w14:textId="77777777" w:rsidR="004D719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</w:p>
    <w:p w14:paraId="634EF0D4" w14:textId="77777777" w:rsidR="004D719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2.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'</m:t>
            </m:r>
          </m:sup>
        </m:sSup>
        <m:r>
          <w:rPr>
            <w:rFonts w:ascii="Cambria Math" w:hAnsi="Cambria Math"/>
            <w:sz w:val="24"/>
            <w:szCs w:val="24"/>
          </w:rPr>
          <m:t>+y=2t,</m:t>
        </m:r>
      </m:oMath>
      <w:r>
        <w:rPr>
          <w:rFonts w:ascii="Times New Roman" w:hAnsi="Times New Roman"/>
          <w:sz w:val="24"/>
          <w:szCs w:val="24"/>
        </w:rPr>
        <w:t xml:space="preserve">    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den>
            </m:f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,   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den>
            </m:f>
          </m:e>
        </m:d>
        <m:r>
          <w:rPr>
            <w:rFonts w:ascii="Cambria Math" w:hAnsi="Cambria Math"/>
            <w:sz w:val="24"/>
            <w:szCs w:val="24"/>
          </w:rPr>
          <m:t>=2-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</m:rad>
        <m:r>
          <w:rPr>
            <w:rFonts w:ascii="Cambria Math" w:hAnsi="Cambria Math"/>
            <w:sz w:val="24"/>
            <w:szCs w:val="24"/>
          </w:rPr>
          <m:t xml:space="preserve"> .</m:t>
        </m:r>
      </m:oMath>
    </w:p>
    <w:p w14:paraId="6679DEAA" w14:textId="77777777" w:rsidR="004D719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w:r w:rsidRPr="00BA06B2">
        <w:rPr>
          <w:rFonts w:ascii="Times New Roman" w:hAnsi="Times New Roman"/>
          <w:b/>
          <w:sz w:val="24"/>
          <w:szCs w:val="24"/>
        </w:rPr>
        <w:t>Solution:</w:t>
      </w:r>
      <w:r>
        <w:rPr>
          <w:rFonts w:ascii="Times New Roman" w:hAnsi="Times New Roman"/>
          <w:sz w:val="24"/>
          <w:szCs w:val="24"/>
        </w:rPr>
        <w:t xml:space="preserve"> set </w:t>
      </w:r>
      <m:oMath>
        <m:r>
          <w:rPr>
            <w:rFonts w:ascii="Cambria Math" w:hAnsi="Cambria Math"/>
            <w:sz w:val="24"/>
            <w:szCs w:val="24"/>
          </w:rPr>
          <m:t>t=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acc>
        <m:r>
          <w:rPr>
            <w:rFonts w:ascii="Cambria Math" w:hAnsi="Cambria Math"/>
            <w:sz w:val="24"/>
            <w:szCs w:val="24"/>
          </w:rPr>
          <m:t xml:space="preserve">+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so that </w:t>
      </w:r>
      <m:oMath>
        <m:r>
          <w:rPr>
            <w:rFonts w:ascii="Cambria Math" w:hAnsi="Cambria Math"/>
            <w:sz w:val="24"/>
            <w:szCs w:val="24"/>
          </w:rPr>
          <m:t>t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gives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acc>
        <m:r>
          <w:rPr>
            <w:rFonts w:ascii="Cambria Math" w:hAnsi="Cambria Math"/>
            <w:sz w:val="24"/>
            <w:szCs w:val="24"/>
          </w:rPr>
          <m:t>=0</m:t>
        </m:r>
      </m:oMath>
      <w:r>
        <w:rPr>
          <w:rFonts w:ascii="Times New Roman" w:hAnsi="Times New Roman"/>
          <w:sz w:val="24"/>
          <w:szCs w:val="24"/>
        </w:rPr>
        <w:t xml:space="preserve"> and then Laplace transform becomes applicable throughout. </w:t>
      </w:r>
    </w:p>
    <w:p w14:paraId="6C5FFDF1" w14:textId="77777777" w:rsidR="004D719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Now, the shifted problem is</w:t>
      </w:r>
    </w:p>
    <w:p w14:paraId="399DECC1" w14:textId="77777777" w:rsidR="004D7191" w:rsidRDefault="008D6296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</m:acc>
          </m:e>
          <m:sup>
            <m:r>
              <w:rPr>
                <w:rFonts w:ascii="Cambria Math" w:hAnsi="Cambria Math"/>
                <w:sz w:val="24"/>
                <w:szCs w:val="24"/>
              </w:rPr>
              <m:t>''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+ 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r>
          <w:rPr>
            <w:rFonts w:ascii="Cambria Math" w:hAnsi="Cambria Math"/>
            <w:sz w:val="24"/>
            <w:szCs w:val="24"/>
          </w:rPr>
          <m:t xml:space="preserve">=2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</m:acc>
            <m:r>
              <w:rPr>
                <w:rFonts w:ascii="Cambria Math" w:hAnsi="Cambria Math"/>
                <w:sz w:val="24"/>
                <w:szCs w:val="24"/>
              </w:rPr>
              <m:t xml:space="preserve">+ 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den>
            </m:f>
          </m:e>
        </m:d>
        <m:r>
          <w:rPr>
            <w:rFonts w:ascii="Cambria Math" w:hAnsi="Cambria Math"/>
            <w:sz w:val="24"/>
            <w:szCs w:val="24"/>
          </w:rPr>
          <m:t>,</m:t>
        </m:r>
      </m:oMath>
      <w:r w:rsidR="004D7191">
        <w:rPr>
          <w:rFonts w:ascii="Times New Roman" w:hAnsi="Times New Roman"/>
          <w:sz w:val="24"/>
          <w:szCs w:val="24"/>
        </w:rPr>
        <w:t xml:space="preserve">  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="004D7191">
        <w:rPr>
          <w:rFonts w:ascii="Times New Roman" w:hAnsi="Times New Roman"/>
          <w:sz w:val="24"/>
          <w:szCs w:val="24"/>
        </w:rPr>
        <w:t xml:space="preserve"> and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</m:acc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2-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</m:rad>
        <m:r>
          <w:rPr>
            <w:rFonts w:ascii="Cambria Math" w:hAnsi="Cambria Math"/>
            <w:sz w:val="24"/>
            <w:szCs w:val="24"/>
          </w:rPr>
          <m:t xml:space="preserve"> . </m:t>
        </m:r>
      </m:oMath>
    </w:p>
    <w:p w14:paraId="7A9078A8" w14:textId="77777777" w:rsidR="004D719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Using Laplace transform on both sides we obtain</w:t>
      </w:r>
    </w:p>
    <w:p w14:paraId="1371CF5A" w14:textId="77777777" w:rsidR="004D7191" w:rsidRPr="000A5951" w:rsidRDefault="008D6296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 xml:space="preserve"> 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/>
              <w:sz w:val="24"/>
              <w:szCs w:val="24"/>
            </w:rPr>
            <m:t>-s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Cambria Math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</m:acc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</w:rPr>
            <m:t xml:space="preserve">+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den>
          </m:f>
        </m:oMath>
      </m:oMathPara>
    </w:p>
    <w:p w14:paraId="102C6F2A" w14:textId="77777777" w:rsidR="004D7191" w:rsidRPr="000A595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⇒ 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+1</m:t>
                  </m:r>
                </m:e>
              </m:d>
            </m:den>
          </m:f>
          <m:r>
            <w:rPr>
              <w:rFonts w:ascii="Cambria Math" w:hAnsi="Cambria Math"/>
              <w:sz w:val="24"/>
              <w:szCs w:val="24"/>
            </w:rPr>
            <m:t xml:space="preserve">+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 xml:space="preserve">s 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+1</m:t>
                  </m:r>
                </m:e>
              </m:d>
            </m:den>
          </m:f>
          <m:r>
            <w:rPr>
              <w:rFonts w:ascii="Cambria Math" w:hAnsi="Cambria Math"/>
              <w:sz w:val="24"/>
              <w:szCs w:val="24"/>
            </w:rPr>
            <m:t xml:space="preserve">+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+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2-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rad>
            </m:e>
          </m:d>
          <m:r>
            <w:rPr>
              <w:rFonts w:ascii="Cambria Math" w:hAnsi="Cambria Math"/>
              <w:sz w:val="24"/>
              <w:szCs w:val="24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</m:t>
          </m:r>
        </m:oMath>
      </m:oMathPara>
    </w:p>
    <w:p w14:paraId="13B14BF8" w14:textId="77777777" w:rsidR="004D7191" w:rsidRPr="000A595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pplying inverse Laplace on both sides,</w:t>
      </w:r>
    </w:p>
    <w:p w14:paraId="13BC14EE" w14:textId="77777777" w:rsidR="004D7191" w:rsidRPr="000A595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⇒ 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</m:acc>
            </m:e>
          </m:d>
          <m:r>
            <w:rPr>
              <w:rFonts w:ascii="Cambria Math" w:hAnsi="Cambria Math"/>
              <w:sz w:val="24"/>
              <w:szCs w:val="24"/>
            </w:rPr>
            <m:t xml:space="preserve">=2 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in</m:t>
                  </m:r>
                </m:fName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e>
                  </m:acc>
                </m:e>
              </m:func>
            </m:e>
          </m:d>
          <m:r>
            <w:rPr>
              <w:rFonts w:ascii="Cambria Math" w:hAnsi="Cambria Math"/>
              <w:sz w:val="24"/>
              <w:szCs w:val="24"/>
            </w:rPr>
            <m:t xml:space="preserve">+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-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s</m:t>
                  </m:r>
                </m:fName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e>
                  </m:acc>
                </m:e>
              </m:func>
            </m:e>
          </m:d>
          <m:r>
            <w:rPr>
              <w:rFonts w:ascii="Cambria Math" w:hAnsi="Cambria Math"/>
              <w:sz w:val="24"/>
              <w:szCs w:val="24"/>
            </w:rPr>
            <m:t xml:space="preserve">+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cos</m:t>
              </m:r>
            </m:fName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</m:acc>
            </m:e>
          </m:func>
          <m:r>
            <w:rPr>
              <w:rFonts w:ascii="Cambria Math" w:hAnsi="Cambria Math"/>
              <w:sz w:val="24"/>
              <w:szCs w:val="24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2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rad>
            </m:e>
          </m:d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sin</m:t>
              </m:r>
            </m:fName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</m:acc>
            </m:e>
          </m:func>
        </m:oMath>
      </m:oMathPara>
    </w:p>
    <w:p w14:paraId="317BABE7" w14:textId="77777777" w:rsidR="004D719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ubstituting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acc>
        <m:r>
          <w:rPr>
            <w:rFonts w:ascii="Cambria Math" w:hAnsi="Cambria Math"/>
            <w:sz w:val="24"/>
            <w:szCs w:val="24"/>
          </w:rPr>
          <m:t>=t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we obtain the solution</w:t>
      </w:r>
    </w:p>
    <w:p w14:paraId="707E94A8" w14:textId="77777777" w:rsidR="004D7191" w:rsidRPr="000A595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y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/>
              <w:sz w:val="24"/>
              <w:szCs w:val="24"/>
            </w:rPr>
            <m:t>=2t-</m:t>
          </m:r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func>
          <m:r>
            <w:rPr>
              <w:rFonts w:ascii="Cambria Math" w:hAnsi="Cambria Math"/>
              <w:sz w:val="24"/>
              <w:szCs w:val="24"/>
            </w:rPr>
            <m:t>+</m:t>
          </m:r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func>
          <m:r>
            <w:rPr>
              <w:rFonts w:ascii="Cambria Math" w:hAnsi="Cambria Math"/>
              <w:sz w:val="24"/>
              <w:szCs w:val="24"/>
            </w:rPr>
            <m:t>.</m:t>
          </m:r>
        </m:oMath>
      </m:oMathPara>
    </w:p>
    <w:p w14:paraId="4319E5C5" w14:textId="77777777" w:rsidR="003B66BE" w:rsidRPr="00BA06B2" w:rsidRDefault="003B66BE" w:rsidP="00C620F8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</w:p>
    <w:p w14:paraId="53909068" w14:textId="77777777" w:rsidR="00CA4865" w:rsidRPr="00887CC9" w:rsidRDefault="00035BED" w:rsidP="00C620F8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b/>
          <w:sz w:val="24"/>
          <w:szCs w:val="24"/>
        </w:rPr>
        <w:t>Solving Simultaneous Ordinary Differential Equations by Laplace Transform</w:t>
      </w:r>
    </w:p>
    <w:p w14:paraId="6C00B773" w14:textId="77777777" w:rsidR="00CA4865" w:rsidRPr="00887CC9" w:rsidRDefault="00CA4865" w:rsidP="00C40D25">
      <w:pPr>
        <w:pStyle w:val="ListParagraph"/>
        <w:ind w:left="0"/>
        <w:rPr>
          <w:rFonts w:ascii="Times New Roman" w:hAnsi="Times New Roman"/>
          <w:b/>
          <w:sz w:val="24"/>
          <w:szCs w:val="24"/>
        </w:rPr>
      </w:pPr>
      <w:r w:rsidRPr="00887CC9">
        <w:rPr>
          <w:rFonts w:ascii="Times New Roman" w:hAnsi="Times New Roman"/>
          <w:b/>
          <w:sz w:val="24"/>
          <w:szCs w:val="24"/>
        </w:rPr>
        <w:t xml:space="preserve">Example: </w:t>
      </w:r>
    </w:p>
    <w:p w14:paraId="728AB687" w14:textId="77777777" w:rsidR="00FF1E02" w:rsidRPr="00887CC9" w:rsidRDefault="008D6296" w:rsidP="00FF1E02">
      <w:pPr>
        <w:pStyle w:val="ListParagraph"/>
        <w:ind w:left="0"/>
        <w:jc w:val="center"/>
        <w:rPr>
          <w:rFonts w:ascii="Times New Roman" w:hAnsi="Times New Roman"/>
          <w:sz w:val="24"/>
          <w:szCs w:val="24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  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x(t)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t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2x(t)-3y(t)  &amp;</m:t>
                </m:r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y(t)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t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y(t)-2x(t)</m:t>
                </m:r>
              </m:e>
            </m:eqArr>
          </m:e>
        </m:d>
      </m:oMath>
      <w:r w:rsidR="003D0952" w:rsidRPr="00887CC9">
        <w:rPr>
          <w:rFonts w:ascii="Times New Roman" w:hAnsi="Times New Roman"/>
          <w:sz w:val="24"/>
          <w:szCs w:val="24"/>
        </w:rPr>
        <w:t>s</w:t>
      </w:r>
      <w:r w:rsidR="00FF1E02" w:rsidRPr="00887CC9">
        <w:rPr>
          <w:rFonts w:ascii="Times New Roman" w:hAnsi="Times New Roman"/>
          <w:sz w:val="24"/>
          <w:szCs w:val="24"/>
        </w:rPr>
        <w:t xml:space="preserve">ubject to </w:t>
      </w:r>
      <m:oMath>
        <m:r>
          <w:rPr>
            <w:rFonts w:ascii="Cambria Math" w:hAnsi="Cambria Math"/>
            <w:sz w:val="24"/>
            <w:szCs w:val="24"/>
          </w:rPr>
          <m:t>x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8, 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3</m:t>
        </m:r>
      </m:oMath>
      <w:r w:rsidR="006A3725" w:rsidRPr="00887CC9">
        <w:rPr>
          <w:rFonts w:ascii="Times New Roman" w:hAnsi="Times New Roman"/>
          <w:sz w:val="24"/>
          <w:szCs w:val="24"/>
        </w:rPr>
        <w:t>.</w:t>
      </w:r>
    </w:p>
    <w:p w14:paraId="4E894DB5" w14:textId="77777777" w:rsidR="00EE1258" w:rsidRPr="00887CC9" w:rsidRDefault="00EE1258" w:rsidP="00EE1258">
      <w:pPr>
        <w:pStyle w:val="ListParagraph"/>
        <w:ind w:left="0"/>
        <w:rPr>
          <w:rFonts w:ascii="Times New Roman" w:hAnsi="Times New Roman"/>
          <w:b/>
          <w:sz w:val="24"/>
          <w:szCs w:val="24"/>
        </w:rPr>
      </w:pPr>
      <w:r w:rsidRPr="00887CC9">
        <w:rPr>
          <w:rFonts w:ascii="Times New Roman" w:hAnsi="Times New Roman"/>
          <w:b/>
          <w:sz w:val="24"/>
          <w:szCs w:val="24"/>
        </w:rPr>
        <w:t>Solution:</w:t>
      </w:r>
    </w:p>
    <w:p w14:paraId="0476EB8E" w14:textId="77777777" w:rsidR="004F4F33" w:rsidRPr="00887CC9" w:rsidRDefault="004F4F33" w:rsidP="00EE1258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>Taking the Laplace transforms of both equations</w:t>
      </w:r>
    </w:p>
    <w:p w14:paraId="61374F0C" w14:textId="77777777" w:rsidR="00036D72" w:rsidRPr="00887CC9" w:rsidRDefault="00A16E3E" w:rsidP="00EE1258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hAnsi="Cambria Math"/>
              <w:sz w:val="24"/>
              <w:szCs w:val="24"/>
            </w:rPr>
            <m:t>⇒L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dx(t)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dt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=2</m:t>
          </m:r>
          <m:r>
            <m:rPr>
              <m:scr m:val="script"/>
            </m:rPr>
            <w:rPr>
              <w:rFonts w:ascii="Cambria Math" w:hAnsi="Cambria Math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(t)</m:t>
              </m:r>
            </m:e>
          </m:d>
          <m:r>
            <w:rPr>
              <w:rFonts w:ascii="Cambria Math" w:hAnsi="Cambria Math"/>
              <w:sz w:val="24"/>
              <w:szCs w:val="24"/>
            </w:rPr>
            <m:t>-3</m:t>
          </m:r>
          <m:r>
            <m:rPr>
              <m:scr m:val="script"/>
            </m:rPr>
            <w:rPr>
              <w:rFonts w:ascii="Cambria Math" w:hAnsi="Cambria Math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y(t)</m:t>
              </m:r>
            </m:e>
          </m:d>
        </m:oMath>
      </m:oMathPara>
    </w:p>
    <w:p w14:paraId="21E05C7F" w14:textId="77777777" w:rsidR="00303DA8" w:rsidRPr="00887CC9" w:rsidRDefault="00A16E3E" w:rsidP="00EE1258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</w:t>
      </w:r>
    </w:p>
    <w:p w14:paraId="37494582" w14:textId="77777777" w:rsidR="00036D72" w:rsidRPr="00887CC9" w:rsidRDefault="00A16E3E" w:rsidP="00036D72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hAnsi="Cambria Math"/>
              <w:sz w:val="24"/>
              <w:szCs w:val="24"/>
            </w:rPr>
            <m:t xml:space="preserve">     L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dy(t)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dt</m:t>
                  </m:r>
                </m:den>
              </m:f>
            </m:e>
          </m:d>
          <m:r>
            <m:rPr>
              <m:scr m:val="script"/>
            </m:rPr>
            <w:rPr>
              <w:rFonts w:ascii="Cambria Math" w:hAnsi="Cambria Math"/>
              <w:sz w:val="24"/>
              <w:szCs w:val="24"/>
            </w:rPr>
            <m:t>=L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y(t)</m:t>
              </m:r>
            </m:e>
          </m:d>
          <m:r>
            <w:rPr>
              <w:rFonts w:ascii="Cambria Math" w:hAnsi="Cambria Math"/>
              <w:sz w:val="24"/>
              <w:szCs w:val="24"/>
            </w:rPr>
            <m:t>-2</m:t>
          </m:r>
          <m:r>
            <m:rPr>
              <m:scr m:val="script"/>
            </m:rPr>
            <w:rPr>
              <w:rFonts w:ascii="Cambria Math" w:hAnsi="Cambria Math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(t)</m:t>
              </m:r>
            </m:e>
          </m:d>
        </m:oMath>
      </m:oMathPara>
    </w:p>
    <w:p w14:paraId="10FC701C" w14:textId="77777777" w:rsidR="00036D72" w:rsidRPr="00887CC9" w:rsidRDefault="00036D72" w:rsidP="00036D72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⇒sX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/>
              <w:sz w:val="24"/>
              <w:szCs w:val="24"/>
            </w:rPr>
            <m:t>-x(0)=2X(s)-3Y(s)</m:t>
          </m:r>
        </m:oMath>
      </m:oMathPara>
    </w:p>
    <w:p w14:paraId="3F659A85" w14:textId="77777777" w:rsidR="00036D72" w:rsidRPr="00887CC9" w:rsidRDefault="00036D72" w:rsidP="00036D72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</w:t>
      </w:r>
    </w:p>
    <w:p w14:paraId="37E5AA92" w14:textId="77777777" w:rsidR="008D3B52" w:rsidRPr="00887CC9" w:rsidRDefault="00036D72" w:rsidP="008D3B52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 sY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/>
              <w:sz w:val="24"/>
              <w:szCs w:val="24"/>
            </w:rPr>
            <m:t>-y(0)=Y(s)-2X(s)</m:t>
          </m:r>
        </m:oMath>
      </m:oMathPara>
    </w:p>
    <w:p w14:paraId="00CD7D1B" w14:textId="77777777" w:rsidR="00FA05E1" w:rsidRPr="00887CC9" w:rsidRDefault="00FA05E1" w:rsidP="008D3B52">
      <w:pPr>
        <w:pStyle w:val="ListParagraph"/>
        <w:ind w:left="0"/>
        <w:rPr>
          <w:rFonts w:ascii="Times New Roman" w:hAnsi="Times New Roman"/>
          <w:sz w:val="24"/>
          <w:szCs w:val="24"/>
        </w:rPr>
      </w:pPr>
    </w:p>
    <w:p w14:paraId="66453505" w14:textId="77777777" w:rsidR="00DC3880" w:rsidRPr="00887CC9" w:rsidRDefault="00DC3880" w:rsidP="00DC3880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⇒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-2</m:t>
              </m:r>
            </m:e>
          </m:d>
          <m:r>
            <w:rPr>
              <w:rFonts w:ascii="Cambria Math" w:hAnsi="Cambria Math"/>
              <w:sz w:val="24"/>
              <w:szCs w:val="24"/>
            </w:rPr>
            <m:t>X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/>
              <w:sz w:val="24"/>
              <w:szCs w:val="24"/>
            </w:rPr>
            <m:t>+3Y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/>
              <w:sz w:val="24"/>
              <w:szCs w:val="24"/>
            </w:rPr>
            <m:t>=8</m:t>
          </m:r>
        </m:oMath>
      </m:oMathPara>
    </w:p>
    <w:p w14:paraId="080FF436" w14:textId="77777777" w:rsidR="00DC3880" w:rsidRPr="00887CC9" w:rsidRDefault="00DC3880" w:rsidP="00DC3880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lastRenderedPageBreak/>
        <w:t xml:space="preserve">  </w:t>
      </w:r>
    </w:p>
    <w:p w14:paraId="67187011" w14:textId="77777777" w:rsidR="00DC3880" w:rsidRPr="00887CC9" w:rsidRDefault="00DC3880" w:rsidP="00DC3880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     2X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</m:d>
        <m:r>
          <w:rPr>
            <w:rFonts w:ascii="Cambria Math" w:hAnsi="Cambria Math"/>
            <w:sz w:val="24"/>
            <w:szCs w:val="24"/>
          </w:rPr>
          <m:t>+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-1</m:t>
            </m:r>
          </m:e>
        </m:d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</m:d>
        <m:r>
          <w:rPr>
            <w:rFonts w:ascii="Cambria Math" w:hAnsi="Cambria Math"/>
            <w:sz w:val="24"/>
            <w:szCs w:val="24"/>
          </w:rPr>
          <m:t>=3</m:t>
        </m:r>
      </m:oMath>
      <w:r w:rsidR="00D16A08" w:rsidRPr="00887CC9">
        <w:rPr>
          <w:rFonts w:ascii="Times New Roman" w:hAnsi="Times New Roman"/>
          <w:sz w:val="24"/>
          <w:szCs w:val="24"/>
        </w:rPr>
        <w:t xml:space="preserve"> [</w:t>
      </w:r>
      <w:r w:rsidR="005475B9" w:rsidRPr="00887CC9">
        <w:rPr>
          <w:rFonts w:ascii="Times New Roman" w:hAnsi="Times New Roman"/>
          <w:sz w:val="24"/>
          <w:szCs w:val="24"/>
        </w:rPr>
        <w:t>u</w:t>
      </w:r>
      <w:r w:rsidR="00D16A08" w:rsidRPr="00887CC9">
        <w:rPr>
          <w:rFonts w:ascii="Times New Roman" w:hAnsi="Times New Roman"/>
          <w:sz w:val="24"/>
          <w:szCs w:val="24"/>
        </w:rPr>
        <w:t>sing initial condition and rearranging]</w:t>
      </w:r>
    </w:p>
    <w:p w14:paraId="2F901BB6" w14:textId="77777777" w:rsidR="00FA05E1" w:rsidRPr="00887CC9" w:rsidRDefault="00FA05E1" w:rsidP="00DC3880">
      <w:pPr>
        <w:pStyle w:val="ListParagraph"/>
        <w:ind w:left="0"/>
        <w:rPr>
          <w:rFonts w:ascii="Times New Roman" w:hAnsi="Times New Roman"/>
          <w:sz w:val="24"/>
          <w:szCs w:val="24"/>
        </w:rPr>
      </w:pPr>
    </w:p>
    <w:p w14:paraId="4683DF4C" w14:textId="77777777" w:rsidR="00D16A08" w:rsidRPr="00887CC9" w:rsidRDefault="00E35CC2" w:rsidP="00DC3880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Now solving this two equations simultaneously using </w:t>
      </w:r>
      <w:r w:rsidRPr="00887CC9">
        <w:rPr>
          <w:rFonts w:ascii="Times New Roman" w:hAnsi="Times New Roman"/>
          <w:b/>
          <w:sz w:val="24"/>
          <w:szCs w:val="24"/>
        </w:rPr>
        <w:t>Cramer’s rule</w:t>
      </w:r>
      <w:r w:rsidR="004D2594" w:rsidRPr="00887CC9">
        <w:rPr>
          <w:rFonts w:ascii="Times New Roman" w:hAnsi="Times New Roman"/>
          <w:sz w:val="24"/>
          <w:szCs w:val="24"/>
        </w:rPr>
        <w:t xml:space="preserve"> and partial fraction we get</w:t>
      </w:r>
      <w:r w:rsidRPr="00887CC9">
        <w:rPr>
          <w:rFonts w:ascii="Times New Roman" w:hAnsi="Times New Roman"/>
          <w:sz w:val="24"/>
          <w:szCs w:val="24"/>
        </w:rPr>
        <w:t>,</w:t>
      </w:r>
    </w:p>
    <w:p w14:paraId="4C1A39B4" w14:textId="77777777" w:rsidR="00044AD3" w:rsidRPr="00887CC9" w:rsidRDefault="000633E0" w:rsidP="00DC3880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X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8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s-1</m:t>
                        </m:r>
                      </m:e>
                    </m:mr>
                  </m:m>
                </m:e>
              </m:d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s-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s-1</m:t>
                        </m:r>
                      </m:e>
                    </m:mr>
                  </m:m>
                </m:e>
              </m:d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8s-17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3s-4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8s-17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+1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(s-4)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+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-4</m:t>
              </m:r>
            </m:den>
          </m:f>
        </m:oMath>
      </m:oMathPara>
    </w:p>
    <w:p w14:paraId="25249917" w14:textId="77777777" w:rsidR="00044AD3" w:rsidRPr="00887CC9" w:rsidRDefault="000633E0" w:rsidP="00044AD3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Y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s-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8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</m:m>
                </m:e>
              </m:d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s-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s-1</m:t>
                        </m:r>
                      </m:e>
                    </m:mr>
                  </m:m>
                </m:e>
              </m:d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s-22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3s-4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s-22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+1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(s-4)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+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-4</m:t>
              </m:r>
            </m:den>
          </m:f>
        </m:oMath>
      </m:oMathPara>
    </w:p>
    <w:p w14:paraId="0811D403" w14:textId="77777777" w:rsidR="00D16A08" w:rsidRPr="00887CC9" w:rsidRDefault="00E13209" w:rsidP="00DC3880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>Now taking inverse Laplace transform we get,</w:t>
      </w:r>
    </w:p>
    <w:p w14:paraId="2EFF2399" w14:textId="77777777" w:rsidR="00E13209" w:rsidRPr="00887CC9" w:rsidRDefault="008D6296" w:rsidP="00E13209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</m:d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s+1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s-4</m:t>
                  </m:r>
                </m:den>
              </m:f>
            </m:e>
          </m:d>
        </m:oMath>
      </m:oMathPara>
    </w:p>
    <w:p w14:paraId="0D057A61" w14:textId="77777777" w:rsidR="00E13209" w:rsidRPr="00887CC9" w:rsidRDefault="008D6296" w:rsidP="00E13209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</m:d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s+1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s-4</m:t>
                  </m:r>
                </m:den>
              </m:f>
            </m:e>
          </m:d>
        </m:oMath>
      </m:oMathPara>
    </w:p>
    <w:p w14:paraId="26348DE4" w14:textId="77777777" w:rsidR="00CB3B3E" w:rsidRPr="00887CC9" w:rsidRDefault="00CB3B3E" w:rsidP="00CB3B3E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⇒y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/>
              <w:sz w:val="24"/>
              <w:szCs w:val="24"/>
            </w:rPr>
            <m:t>=5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t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+3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4t</m:t>
              </m:r>
            </m:sup>
          </m:sSup>
        </m:oMath>
      </m:oMathPara>
    </w:p>
    <w:p w14:paraId="49343593" w14:textId="77777777" w:rsidR="00346C4E" w:rsidRPr="007627B8" w:rsidRDefault="001717A4" w:rsidP="00C620F8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y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/>
              <w:sz w:val="24"/>
              <w:szCs w:val="24"/>
            </w:rPr>
            <m:t>=5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t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-2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4t</m:t>
              </m:r>
            </m:sup>
          </m:sSup>
        </m:oMath>
      </m:oMathPara>
    </w:p>
    <w:p w14:paraId="72F828C2" w14:textId="77777777" w:rsidR="007627B8" w:rsidRPr="00887CC9" w:rsidRDefault="007627B8" w:rsidP="00C620F8">
      <w:pPr>
        <w:pStyle w:val="ListParagraph"/>
        <w:ind w:left="0"/>
        <w:rPr>
          <w:rFonts w:ascii="Times New Roman" w:hAnsi="Times New Roman"/>
          <w:sz w:val="24"/>
          <w:szCs w:val="24"/>
        </w:rPr>
      </w:pPr>
    </w:p>
    <w:p w14:paraId="35408AF2" w14:textId="77777777" w:rsidR="004D7191" w:rsidRDefault="004D7191" w:rsidP="004D7191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Problem set 3.2</w:t>
      </w:r>
    </w:p>
    <w:p w14:paraId="081F321F" w14:textId="77777777" w:rsidR="004D7191" w:rsidRPr="002B65C5" w:rsidRDefault="004D7191" w:rsidP="004D7191">
      <w:pPr>
        <w:spacing w:after="0"/>
        <w:rPr>
          <w:rFonts w:ascii="Times New Roman" w:hAnsi="Times New Roman"/>
          <w:b/>
          <w:sz w:val="24"/>
          <w:szCs w:val="24"/>
        </w:rPr>
      </w:pPr>
      <w:r w:rsidRPr="002B65C5">
        <w:rPr>
          <w:rFonts w:ascii="Times New Roman" w:hAnsi="Times New Roman"/>
          <w:b/>
          <w:sz w:val="24"/>
          <w:szCs w:val="24"/>
        </w:rPr>
        <w:t xml:space="preserve">Solve the following system of differential equations where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x</m:t>
        </m:r>
        <m:d>
          <m:d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≡x</m:t>
        </m:r>
      </m:oMath>
      <w:r w:rsidRPr="002B65C5">
        <w:rPr>
          <w:rFonts w:ascii="Times New Roman" w:hAnsi="Times New Roman"/>
          <w:b/>
          <w:sz w:val="24"/>
          <w:szCs w:val="24"/>
        </w:rPr>
        <w:t xml:space="preserve">,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≡y</m:t>
        </m:r>
      </m:oMath>
      <w:r w:rsidRPr="002B65C5">
        <w:rPr>
          <w:rFonts w:ascii="Times New Roman" w:hAnsi="Times New Roman"/>
          <w:b/>
          <w:sz w:val="24"/>
          <w:szCs w:val="24"/>
        </w:rPr>
        <w:t xml:space="preserve">, </w:t>
      </w:r>
      <m:oMath>
        <m:acc>
          <m:accPr>
            <m:chr m:val="̇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r>
          <m:rPr>
            <m:sty m:val="bi"/>
          </m:rPr>
          <w:rPr>
            <w:rFonts w:ascii="Cambria Math" w:hAnsi="Cambria Math"/>
            <w:sz w:val="24"/>
            <w:szCs w:val="24"/>
          </w:rPr>
          <m:t>≡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dy(t)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</m:oMath>
      <w:r w:rsidRPr="002B65C5">
        <w:rPr>
          <w:rFonts w:ascii="Times New Roman" w:hAnsi="Times New Roman"/>
          <w:b/>
          <w:sz w:val="24"/>
          <w:szCs w:val="24"/>
        </w:rPr>
        <w:t xml:space="preserve"> and </w:t>
      </w:r>
      <m:oMath>
        <m:acc>
          <m:accPr>
            <m:chr m:val="̇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</m:acc>
        <m:r>
          <m:rPr>
            <m:sty m:val="bi"/>
          </m:rPr>
          <w:rPr>
            <w:rFonts w:ascii="Cambria Math" w:hAnsi="Cambria Math"/>
            <w:sz w:val="24"/>
            <w:szCs w:val="24"/>
          </w:rPr>
          <m:t>≡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dx(t)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</m:oMath>
      <w:r w:rsidRPr="002B65C5">
        <w:rPr>
          <w:rFonts w:ascii="Times New Roman" w:hAnsi="Times New Roman"/>
          <w:b/>
          <w:sz w:val="24"/>
          <w:szCs w:val="24"/>
        </w:rPr>
        <w:t>, using Laplace transformation. Also justify your answers.</w:t>
      </w:r>
      <w:r>
        <w:rPr>
          <w:rFonts w:ascii="Times New Roman" w:hAnsi="Times New Roman"/>
          <w:b/>
          <w:sz w:val="24"/>
          <w:szCs w:val="24"/>
        </w:rPr>
        <w:t xml:space="preserve"> (13-16)</w:t>
      </w:r>
    </w:p>
    <w:p w14:paraId="2FD27853" w14:textId="77777777" w:rsidR="004D7191" w:rsidRPr="002D14CA" w:rsidRDefault="004D7191" w:rsidP="004D7191">
      <w:pPr>
        <w:spacing w:after="0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3. 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acc>
        <m:r>
          <w:rPr>
            <w:rFonts w:ascii="Cambria Math" w:hAnsi="Cambria Math"/>
            <w:sz w:val="24"/>
            <w:szCs w:val="24"/>
          </w:rPr>
          <m:t>=y</m:t>
        </m:r>
      </m:oMath>
      <w:r w:rsidRPr="002D14CA">
        <w:rPr>
          <w:rFonts w:ascii="Times New Roman" w:hAnsi="Times New Roman"/>
          <w:sz w:val="24"/>
          <w:szCs w:val="24"/>
        </w:rPr>
        <w:t xml:space="preserve"> </w:t>
      </w:r>
    </w:p>
    <w:p w14:paraId="385ED04F" w14:textId="77777777" w:rsidR="004D7191" w:rsidRDefault="008D6296" w:rsidP="004D7191">
      <w:pPr>
        <w:pStyle w:val="ListParagraph"/>
        <w:spacing w:after="0"/>
        <w:rPr>
          <w:rFonts w:ascii="Times New Roman" w:eastAsiaTheme="minorEastAsia" w:hAnsi="Times New Roman" w:cstheme="minorBidi"/>
          <w:sz w:val="24"/>
          <w:szCs w:val="24"/>
        </w:rPr>
      </w:pPr>
      <m:oMathPara>
        <m:oMathParaPr>
          <m:jc m:val="left"/>
        </m:oMathParaPr>
        <m:oMath>
          <m:acc>
            <m:accPr>
              <m:chr m:val="̇"/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theme="minorBidi"/>
                  <w:sz w:val="24"/>
                  <w:szCs w:val="24"/>
                </w:rPr>
                <m:t>y</m:t>
              </m:r>
            </m:e>
          </m:acc>
          <m:r>
            <w:rPr>
              <w:rFonts w:ascii="Cambria Math" w:eastAsiaTheme="minorEastAsia" w:hAnsi="Cambria Math" w:cstheme="minorBidi"/>
              <w:sz w:val="24"/>
              <w:szCs w:val="24"/>
            </w:rPr>
            <m:t>=16x;  x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inorBidi"/>
                  <w:sz w:val="24"/>
                  <w:szCs w:val="24"/>
                </w:rPr>
                <m:t>0</m:t>
              </m:r>
            </m:e>
          </m:d>
          <m:r>
            <w:rPr>
              <w:rFonts w:ascii="Cambria Math" w:eastAsiaTheme="minorEastAsia" w:hAnsi="Cambria Math" w:cstheme="minorBidi"/>
              <w:sz w:val="24"/>
              <w:szCs w:val="24"/>
            </w:rPr>
            <m:t>=0, y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inorBidi"/>
                  <w:sz w:val="24"/>
                  <w:szCs w:val="24"/>
                </w:rPr>
                <m:t>0</m:t>
              </m:r>
            </m:e>
          </m:d>
          <m:r>
            <w:rPr>
              <w:rFonts w:ascii="Cambria Math" w:eastAsiaTheme="minorEastAsia" w:hAnsi="Cambria Math" w:cstheme="minorBidi"/>
              <w:sz w:val="24"/>
              <w:szCs w:val="24"/>
            </w:rPr>
            <m:t>=4.</m:t>
          </m:r>
        </m:oMath>
      </m:oMathPara>
    </w:p>
    <w:p w14:paraId="286A3D78" w14:textId="77777777" w:rsidR="004D7191" w:rsidRDefault="004D7191" w:rsidP="004D7191">
      <w:pPr>
        <w:pStyle w:val="ListParagraph"/>
        <w:spacing w:after="0"/>
        <w:rPr>
          <w:rFonts w:ascii="Times New Roman" w:eastAsiaTheme="minorEastAsia" w:hAnsi="Times New Roman" w:cstheme="minorBidi"/>
          <w:sz w:val="24"/>
          <w:szCs w:val="24"/>
        </w:rPr>
      </w:pPr>
      <w:r>
        <w:rPr>
          <w:rFonts w:ascii="Times New Roman" w:eastAsiaTheme="minorEastAsia" w:hAnsi="Times New Roman" w:cstheme="minorBidi"/>
          <w:sz w:val="24"/>
          <w:szCs w:val="24"/>
        </w:rPr>
        <w:t xml:space="preserve">Answer: </w:t>
      </w:r>
      <w:r>
        <w:rPr>
          <w:rFonts w:ascii="Times New Roman" w:eastAsiaTheme="minorEastAsia" w:hAnsi="Times New Roman" w:cstheme="minorBidi"/>
          <w:position w:val="-14"/>
          <w:sz w:val="24"/>
          <w:szCs w:val="24"/>
        </w:rPr>
        <w:object w:dxaOrig="1425" w:dyaOrig="405" w14:anchorId="6FB13224">
          <v:shape id="_x0000_i1027" type="#_x0000_t75" style="width:71.25pt;height:19.9pt" o:ole="">
            <v:imagedata r:id="rId12" o:title=""/>
          </v:shape>
          <o:OLEObject Type="Embed" ProgID="Equation.DSMT4" ShapeID="_x0000_i1027" DrawAspect="Content" ObjectID="_1683359710" r:id="rId13"/>
        </w:object>
      </w:r>
      <w:r>
        <w:rPr>
          <w:rFonts w:ascii="Times New Roman" w:eastAsiaTheme="minorEastAsia" w:hAnsi="Times New Roman" w:cstheme="minorBidi"/>
          <w:sz w:val="24"/>
          <w:szCs w:val="24"/>
        </w:rPr>
        <w:t xml:space="preserve"> </w:t>
      </w:r>
      <w:r>
        <w:rPr>
          <w:rFonts w:ascii="Times New Roman" w:eastAsiaTheme="minorEastAsia" w:hAnsi="Times New Roman" w:cstheme="minorBidi"/>
          <w:position w:val="-14"/>
          <w:sz w:val="24"/>
          <w:szCs w:val="24"/>
        </w:rPr>
        <w:object w:dxaOrig="1545" w:dyaOrig="405" w14:anchorId="7BDD701B">
          <v:shape id="_x0000_i1028" type="#_x0000_t75" style="width:77.35pt;height:19.9pt" o:ole="">
            <v:imagedata r:id="rId14" o:title=""/>
          </v:shape>
          <o:OLEObject Type="Embed" ProgID="Equation.DSMT4" ShapeID="_x0000_i1028" DrawAspect="Content" ObjectID="_1683359711" r:id="rId15"/>
        </w:object>
      </w:r>
    </w:p>
    <w:p w14:paraId="0EC4E51C" w14:textId="77777777" w:rsidR="004D7191" w:rsidRPr="002D14CA" w:rsidRDefault="004D7191" w:rsidP="004D7191">
      <w:pPr>
        <w:spacing w:after="0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4. 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acc>
        <m:r>
          <w:rPr>
            <w:rFonts w:ascii="Cambria Math" w:hAnsi="Cambria Math"/>
            <w:sz w:val="24"/>
            <w:szCs w:val="24"/>
          </w:rPr>
          <m:t>=-4y</m:t>
        </m:r>
      </m:oMath>
      <w:r w:rsidRPr="002D14CA">
        <w:rPr>
          <w:rFonts w:ascii="Times New Roman" w:hAnsi="Times New Roman"/>
          <w:sz w:val="24"/>
          <w:szCs w:val="24"/>
        </w:rPr>
        <w:t xml:space="preserve"> </w:t>
      </w:r>
    </w:p>
    <w:p w14:paraId="329625B6" w14:textId="77777777" w:rsidR="004D7191" w:rsidRDefault="008D6296" w:rsidP="004D7191">
      <w:pPr>
        <w:pStyle w:val="ListParagraph"/>
        <w:spacing w:after="0"/>
        <w:rPr>
          <w:rFonts w:ascii="Times New Roman" w:eastAsiaTheme="minorEastAsia" w:hAnsi="Times New Roman" w:cstheme="minorBidi"/>
          <w:sz w:val="24"/>
          <w:szCs w:val="24"/>
        </w:rPr>
      </w:pPr>
      <m:oMathPara>
        <m:oMathParaPr>
          <m:jc m:val="left"/>
        </m:oMathParaPr>
        <m:oMath>
          <m:acc>
            <m:accPr>
              <m:chr m:val="̇"/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theme="minorBidi"/>
                  <w:sz w:val="24"/>
                  <w:szCs w:val="24"/>
                </w:rPr>
                <m:t>y</m:t>
              </m:r>
            </m:e>
          </m:acc>
          <m:r>
            <w:rPr>
              <w:rFonts w:ascii="Cambria Math" w:eastAsiaTheme="minorEastAsia" w:hAnsi="Cambria Math" w:cstheme="minorBidi"/>
              <w:sz w:val="24"/>
              <w:szCs w:val="24"/>
            </w:rPr>
            <m:t>=x;  x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inorBidi"/>
                  <w:sz w:val="24"/>
                  <w:szCs w:val="24"/>
                </w:rPr>
                <m:t>0</m:t>
              </m:r>
            </m:e>
          </m:d>
          <m:r>
            <w:rPr>
              <w:rFonts w:ascii="Cambria Math" w:eastAsiaTheme="minorEastAsia" w:hAnsi="Cambria Math" w:cstheme="minorBidi"/>
              <w:sz w:val="24"/>
              <w:szCs w:val="24"/>
            </w:rPr>
            <m:t>=2,y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inorBidi"/>
                  <w:sz w:val="24"/>
                  <w:szCs w:val="24"/>
                </w:rPr>
                <m:t>0</m:t>
              </m:r>
            </m:e>
          </m:d>
          <m:r>
            <w:rPr>
              <w:rFonts w:ascii="Cambria Math" w:eastAsiaTheme="minorEastAsia" w:hAnsi="Cambria Math" w:cstheme="minorBidi"/>
              <w:sz w:val="24"/>
              <w:szCs w:val="24"/>
            </w:rPr>
            <m:t>=0.</m:t>
          </m:r>
        </m:oMath>
      </m:oMathPara>
    </w:p>
    <w:p w14:paraId="453175FB" w14:textId="77777777" w:rsidR="004D7191" w:rsidRDefault="004D7191" w:rsidP="004D7191">
      <w:pPr>
        <w:pStyle w:val="ListParagraph"/>
        <w:spacing w:after="0"/>
        <w:rPr>
          <w:rFonts w:ascii="Times New Roman" w:eastAsiaTheme="minorEastAsia" w:hAnsi="Times New Roman" w:cstheme="minorBidi"/>
          <w:sz w:val="24"/>
          <w:szCs w:val="24"/>
        </w:rPr>
      </w:pPr>
      <w:r>
        <w:rPr>
          <w:rFonts w:ascii="Times New Roman" w:eastAsiaTheme="minorEastAsia" w:hAnsi="Times New Roman" w:cstheme="minorBidi"/>
          <w:sz w:val="24"/>
          <w:szCs w:val="24"/>
        </w:rPr>
        <w:t xml:space="preserve">Answer: </w:t>
      </w:r>
      <w:r>
        <w:rPr>
          <w:rFonts w:ascii="Times New Roman" w:eastAsiaTheme="minorEastAsia" w:hAnsi="Times New Roman" w:cstheme="minorBidi"/>
          <w:position w:val="-14"/>
          <w:sz w:val="24"/>
          <w:szCs w:val="24"/>
        </w:rPr>
        <w:object w:dxaOrig="1470" w:dyaOrig="405" w14:anchorId="7922C4B3">
          <v:shape id="_x0000_i1029" type="#_x0000_t75" style="width:73.55pt;height:19.9pt" o:ole="">
            <v:imagedata r:id="rId16" o:title=""/>
          </v:shape>
          <o:OLEObject Type="Embed" ProgID="Equation.DSMT4" ShapeID="_x0000_i1029" DrawAspect="Content" ObjectID="_1683359712" r:id="rId17"/>
        </w:object>
      </w:r>
      <w:r>
        <w:rPr>
          <w:rFonts w:ascii="Times New Roman" w:eastAsiaTheme="minorEastAsia" w:hAnsi="Times New Roman" w:cstheme="minorBidi"/>
          <w:sz w:val="24"/>
          <w:szCs w:val="24"/>
        </w:rPr>
        <w:t xml:space="preserve"> </w:t>
      </w:r>
      <w:r>
        <w:rPr>
          <w:rFonts w:ascii="Times New Roman" w:eastAsiaTheme="minorEastAsia" w:hAnsi="Times New Roman" w:cstheme="minorBidi"/>
          <w:position w:val="-14"/>
          <w:sz w:val="24"/>
          <w:szCs w:val="24"/>
        </w:rPr>
        <w:object w:dxaOrig="1260" w:dyaOrig="405" w14:anchorId="45E101D6">
          <v:shape id="_x0000_i1030" type="#_x0000_t75" style="width:62.8pt;height:19.9pt" o:ole="">
            <v:imagedata r:id="rId18" o:title=""/>
          </v:shape>
          <o:OLEObject Type="Embed" ProgID="Equation.DSMT4" ShapeID="_x0000_i1030" DrawAspect="Content" ObjectID="_1683359713" r:id="rId19"/>
        </w:object>
      </w:r>
    </w:p>
    <w:p w14:paraId="1588073C" w14:textId="77777777" w:rsidR="004D7191" w:rsidRPr="002D14CA" w:rsidRDefault="004D7191" w:rsidP="004D7191">
      <w:pPr>
        <w:spacing w:after="0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5. 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acc>
        <m:r>
          <w:rPr>
            <w:rFonts w:ascii="Cambria Math" w:hAnsi="Times New Roman"/>
            <w:sz w:val="24"/>
            <w:szCs w:val="24"/>
          </w:rPr>
          <m:t>=2</m:t>
        </m:r>
        <m:r>
          <w:rPr>
            <w:rFonts w:ascii="Cambria Math" w:hAnsi="Cambria Math"/>
            <w:sz w:val="24"/>
            <w:szCs w:val="24"/>
          </w:rPr>
          <m:t>x+y</m:t>
        </m:r>
      </m:oMath>
    </w:p>
    <w:p w14:paraId="1E8A559A" w14:textId="77777777" w:rsidR="004D7191" w:rsidRDefault="008D6296" w:rsidP="004D7191">
      <w:pPr>
        <w:pStyle w:val="ListParagraph"/>
        <w:spacing w:after="0"/>
        <w:rPr>
          <w:rFonts w:ascii="Times New Roman" w:eastAsiaTheme="minorEastAsia" w:hAnsi="Times New Roman"/>
          <w:sz w:val="24"/>
          <w:szCs w:val="24"/>
        </w:rPr>
      </w:pPr>
      <m:oMath>
        <m:acc>
          <m:accPr>
            <m:chr m:val="̇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theme="minorBidi"/>
                <w:sz w:val="24"/>
                <w:szCs w:val="24"/>
              </w:rPr>
              <m:t>y</m:t>
            </m:r>
          </m:e>
        </m:acc>
        <m:r>
          <w:rPr>
            <w:rFonts w:ascii="Cambria Math" w:hAnsi="Times New Roman"/>
            <w:sz w:val="24"/>
            <w:szCs w:val="24"/>
          </w:rPr>
          <m:t>=4x+2y</m:t>
        </m:r>
        <m:r>
          <w:rPr>
            <w:rFonts w:ascii="Cambria Math" w:eastAsiaTheme="minorEastAsia" w:hAnsi="Cambria Math"/>
            <w:sz w:val="24"/>
            <w:szCs w:val="24"/>
          </w:rPr>
          <m:t>;</m:t>
        </m:r>
      </m:oMath>
      <w:r w:rsidR="004D7191">
        <w:rPr>
          <w:rFonts w:ascii="Times New Roman" w:eastAsiaTheme="minorEastAsia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 xml:space="preserve"> </m:t>
        </m:r>
        <m:r>
          <w:rPr>
            <w:rFonts w:ascii="Cambria Math" w:hAnsi="Cambria Math"/>
            <w:sz w:val="24"/>
            <w:szCs w:val="24"/>
          </w:rPr>
          <m:t>x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Times New Roman"/>
            <w:sz w:val="24"/>
            <w:szCs w:val="24"/>
          </w:rPr>
          <m:t xml:space="preserve">=1, </m:t>
        </m:r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Times New Roman"/>
            <w:sz w:val="24"/>
            <w:szCs w:val="24"/>
          </w:rPr>
          <m:t>=6</m:t>
        </m:r>
      </m:oMath>
      <w:r w:rsidR="004D7191">
        <w:rPr>
          <w:rFonts w:ascii="Times New Roman" w:eastAsiaTheme="minorEastAsia" w:hAnsi="Times New Roman"/>
          <w:sz w:val="24"/>
          <w:szCs w:val="24"/>
        </w:rPr>
        <w:t>.</w:t>
      </w:r>
    </w:p>
    <w:p w14:paraId="3C02AF64" w14:textId="77777777" w:rsidR="004D7191" w:rsidRDefault="004D7191" w:rsidP="004D7191">
      <w:pPr>
        <w:pStyle w:val="ListParagraph"/>
        <w:spacing w:after="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Answer:   </w:t>
      </w:r>
      <w:r>
        <w:rPr>
          <w:rFonts w:ascii="Times New Roman" w:eastAsiaTheme="minorEastAsia" w:hAnsi="Times New Roman"/>
          <w:position w:val="-14"/>
          <w:sz w:val="24"/>
          <w:szCs w:val="24"/>
        </w:rPr>
        <w:object w:dxaOrig="6000" w:dyaOrig="405" w14:anchorId="64103D7D">
          <v:shape id="_x0000_i1031" type="#_x0000_t75" style="width:300.25pt;height:19.9pt" o:ole="">
            <v:imagedata r:id="rId20" o:title=""/>
          </v:shape>
          <o:OLEObject Type="Embed" ProgID="Equation.DSMT4" ShapeID="_x0000_i1031" DrawAspect="Content" ObjectID="_1683359714" r:id="rId21"/>
        </w:object>
      </w:r>
    </w:p>
    <w:p w14:paraId="4E0F5CE1" w14:textId="77777777" w:rsidR="004D7191" w:rsidRPr="002D14CA" w:rsidRDefault="004D7191" w:rsidP="004D7191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/>
          <w:sz w:val="24"/>
          <w:szCs w:val="24"/>
        </w:rPr>
        <w:t xml:space="preserve"> </w:t>
      </w:r>
      <w:r w:rsidRPr="002D14CA">
        <w:rPr>
          <w:rFonts w:ascii="Times New Roman" w:hAnsi="Times New Roman"/>
          <w:sz w:val="24"/>
          <w:szCs w:val="24"/>
        </w:rPr>
        <w:t>16.</w:t>
      </w:r>
      <m:oMath>
        <m:r>
          <w:rPr>
            <w:rFonts w:ascii="Cambria Math" w:hAnsi="Times New Roman"/>
            <w:sz w:val="24"/>
            <w:szCs w:val="24"/>
          </w:rPr>
          <m:t xml:space="preserve"> </m:t>
        </m:r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acc>
        <m:r>
          <w:rPr>
            <w:rFonts w:ascii="Cambria Math" w:hAnsi="Times New Roman"/>
            <w:sz w:val="24"/>
            <w:szCs w:val="24"/>
          </w:rPr>
          <m:t>=3</m:t>
        </m:r>
        <m:r>
          <w:rPr>
            <w:rFonts w:ascii="Cambria Math" w:hAnsi="Cambria Math"/>
            <w:sz w:val="24"/>
            <w:szCs w:val="24"/>
          </w:rPr>
          <m:t>x+y</m:t>
        </m:r>
      </m:oMath>
    </w:p>
    <w:p w14:paraId="3E6AFD81" w14:textId="77777777" w:rsidR="004D7191" w:rsidRDefault="008D6296" w:rsidP="004D7191">
      <w:pPr>
        <w:pStyle w:val="ListParagraph"/>
        <w:spacing w:after="0"/>
        <w:rPr>
          <w:rFonts w:ascii="Times New Roman" w:eastAsiaTheme="minorEastAsia" w:hAnsi="Times New Roman"/>
          <w:sz w:val="24"/>
          <w:szCs w:val="24"/>
        </w:rPr>
      </w:pPr>
      <m:oMath>
        <m:acc>
          <m:accPr>
            <m:chr m:val="̇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theme="minorBidi"/>
                <w:sz w:val="24"/>
                <w:szCs w:val="24"/>
              </w:rPr>
              <m:t>y</m:t>
            </m:r>
          </m:e>
        </m:acc>
        <m:r>
          <w:rPr>
            <w:rFonts w:ascii="Cambria Math" w:hAnsi="Times New Roman"/>
            <w:sz w:val="24"/>
            <w:szCs w:val="24"/>
          </w:rPr>
          <m:t>=4x+3y</m:t>
        </m:r>
        <m:r>
          <w:rPr>
            <w:rFonts w:ascii="Cambria Math" w:eastAsiaTheme="minorEastAsia" w:hAnsi="Cambria Math"/>
            <w:sz w:val="24"/>
            <w:szCs w:val="24"/>
          </w:rPr>
          <m:t>;</m:t>
        </m:r>
      </m:oMath>
      <w:r w:rsidR="004D7191">
        <w:rPr>
          <w:rFonts w:ascii="Times New Roman" w:eastAsiaTheme="minorEastAsia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 xml:space="preserve"> </m:t>
        </m:r>
        <m:r>
          <w:rPr>
            <w:rFonts w:ascii="Cambria Math" w:hAnsi="Cambria Math"/>
            <w:sz w:val="24"/>
            <w:szCs w:val="24"/>
          </w:rPr>
          <m:t>x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Times New Roman"/>
            <w:sz w:val="24"/>
            <w:szCs w:val="24"/>
          </w:rPr>
          <m:t xml:space="preserve">=3, </m:t>
        </m:r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Times New Roman"/>
            <w:sz w:val="24"/>
            <w:szCs w:val="24"/>
          </w:rPr>
          <m:t>=2</m:t>
        </m:r>
      </m:oMath>
      <w:r w:rsidR="004D7191">
        <w:rPr>
          <w:rFonts w:ascii="Times New Roman" w:eastAsiaTheme="minorEastAsia" w:hAnsi="Times New Roman"/>
          <w:sz w:val="24"/>
          <w:szCs w:val="24"/>
        </w:rPr>
        <w:t>.</w:t>
      </w:r>
    </w:p>
    <w:p w14:paraId="298C0892" w14:textId="77777777" w:rsidR="004D7191" w:rsidRDefault="004D7191" w:rsidP="004D7191">
      <w:pPr>
        <w:pStyle w:val="ListParagraph"/>
        <w:spacing w:after="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Answer: </w:t>
      </w:r>
      <w:r>
        <w:rPr>
          <w:rFonts w:ascii="Times New Roman" w:eastAsiaTheme="minorEastAsia" w:hAnsi="Times New Roman"/>
          <w:position w:val="-14"/>
          <w:sz w:val="24"/>
          <w:szCs w:val="24"/>
        </w:rPr>
        <w:object w:dxaOrig="2940" w:dyaOrig="405" w14:anchorId="5E13E0F1">
          <v:shape id="_x0000_i1032" type="#_x0000_t75" style="width:147.05pt;height:19.9pt" o:ole="">
            <v:imagedata r:id="rId22" o:title=""/>
          </v:shape>
          <o:OLEObject Type="Embed" ProgID="Equation.DSMT4" ShapeID="_x0000_i1032" DrawAspect="Content" ObjectID="_1683359715" r:id="rId23"/>
        </w:object>
      </w:r>
      <w:r>
        <w:rPr>
          <w:rFonts w:ascii="Times New Roman" w:eastAsiaTheme="minorEastAsia" w:hAnsi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/>
          <w:position w:val="-14"/>
          <w:sz w:val="24"/>
          <w:szCs w:val="24"/>
        </w:rPr>
        <w:object w:dxaOrig="3030" w:dyaOrig="405" w14:anchorId="3BA9530B">
          <v:shape id="_x0000_i1033" type="#_x0000_t75" style="width:151.65pt;height:19.9pt" o:ole="">
            <v:imagedata r:id="rId24" o:title=""/>
          </v:shape>
          <o:OLEObject Type="Embed" ProgID="Equation.DSMT4" ShapeID="_x0000_i1033" DrawAspect="Content" ObjectID="_1683359716" r:id="rId25"/>
        </w:object>
      </w:r>
    </w:p>
    <w:p w14:paraId="7C31802F" w14:textId="77777777" w:rsidR="00532421" w:rsidRDefault="00532421" w:rsidP="00827973">
      <w:pPr>
        <w:spacing w:after="0"/>
        <w:rPr>
          <w:rFonts w:ascii="Times New Roman" w:hAnsi="Times New Roman"/>
          <w:sz w:val="24"/>
          <w:szCs w:val="24"/>
        </w:rPr>
      </w:pPr>
    </w:p>
    <w:p w14:paraId="120F7F4B" w14:textId="77777777" w:rsidR="001613EB" w:rsidRDefault="001613EB" w:rsidP="00827973">
      <w:pPr>
        <w:spacing w:after="0"/>
        <w:rPr>
          <w:rFonts w:ascii="Times New Roman" w:hAnsi="Times New Roman"/>
          <w:sz w:val="24"/>
          <w:szCs w:val="24"/>
        </w:rPr>
      </w:pPr>
    </w:p>
    <w:p w14:paraId="7793093B" w14:textId="77777777" w:rsidR="001613EB" w:rsidRDefault="001613EB" w:rsidP="00827973">
      <w:pPr>
        <w:spacing w:after="0"/>
        <w:rPr>
          <w:rFonts w:ascii="Times New Roman" w:hAnsi="Times New Roman"/>
          <w:sz w:val="24"/>
          <w:szCs w:val="24"/>
        </w:rPr>
      </w:pPr>
    </w:p>
    <w:p w14:paraId="5ED603FC" w14:textId="77777777" w:rsidR="001613EB" w:rsidRDefault="001613EB" w:rsidP="00827973">
      <w:pPr>
        <w:spacing w:after="0"/>
        <w:rPr>
          <w:rFonts w:ascii="Times New Roman" w:hAnsi="Times New Roman"/>
          <w:sz w:val="24"/>
          <w:szCs w:val="24"/>
        </w:rPr>
      </w:pPr>
    </w:p>
    <w:p w14:paraId="5363B595" w14:textId="77777777" w:rsidR="001613EB" w:rsidRDefault="001613EB" w:rsidP="00827973">
      <w:pPr>
        <w:spacing w:after="0"/>
        <w:rPr>
          <w:rFonts w:ascii="Times New Roman" w:hAnsi="Times New Roman"/>
          <w:sz w:val="24"/>
          <w:szCs w:val="24"/>
        </w:rPr>
      </w:pPr>
    </w:p>
    <w:p w14:paraId="333A0992" w14:textId="77777777" w:rsidR="001613EB" w:rsidRDefault="001613EB" w:rsidP="00827973">
      <w:pPr>
        <w:spacing w:after="0"/>
        <w:rPr>
          <w:rFonts w:ascii="Times New Roman" w:hAnsi="Times New Roman"/>
          <w:sz w:val="24"/>
          <w:szCs w:val="24"/>
        </w:rPr>
      </w:pPr>
    </w:p>
    <w:p w14:paraId="548DE3DB" w14:textId="77777777" w:rsidR="001613EB" w:rsidRPr="00423CF0" w:rsidRDefault="001613EB" w:rsidP="001613E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23CF0">
        <w:rPr>
          <w:rFonts w:ascii="Times New Roman" w:hAnsi="Times New Roman" w:cs="Times New Roman"/>
          <w:b/>
          <w:sz w:val="24"/>
          <w:szCs w:val="24"/>
        </w:rPr>
        <w:lastRenderedPageBreak/>
        <w:t>Problem set 3.3</w:t>
      </w:r>
      <w:r>
        <w:rPr>
          <w:rFonts w:ascii="Times New Roman" w:hAnsi="Times New Roman" w:cs="Times New Roman"/>
          <w:b/>
          <w:sz w:val="24"/>
          <w:szCs w:val="24"/>
        </w:rPr>
        <w:t xml:space="preserve"> (Application)</w:t>
      </w:r>
    </w:p>
    <w:p w14:paraId="626B1CC7" w14:textId="77777777" w:rsidR="001613EB" w:rsidRDefault="001613EB" w:rsidP="001613EB">
      <w:pPr>
        <w:rPr>
          <w:rFonts w:ascii="Times New Roman" w:hAnsi="Times New Roman" w:cs="Times New Roman"/>
          <w:b/>
          <w:sz w:val="24"/>
          <w:szCs w:val="24"/>
        </w:rPr>
      </w:pPr>
      <w:r w:rsidRPr="00283940">
        <w:rPr>
          <w:rFonts w:ascii="Times New Roman" w:hAnsi="Times New Roman" w:cs="Times New Roman"/>
          <w:b/>
          <w:sz w:val="24"/>
          <w:szCs w:val="24"/>
        </w:rPr>
        <w:t>General talk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423BDE6D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Laplace transform is widely used in the following science and engineering field</w:t>
      </w:r>
      <w:r w:rsidRPr="00283940">
        <w:rPr>
          <w:rFonts w:ascii="Times New Roman" w:hAnsi="Times New Roman" w:cs="Times New Roman"/>
          <w:sz w:val="24"/>
          <w:szCs w:val="24"/>
          <w:vertAlign w:val="superscript"/>
        </w:rPr>
        <w:t>**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DD0D72A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Analysis of electronic circuits.</w:t>
      </w:r>
    </w:p>
    <w:p w14:paraId="1FDB1863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System modeling.</w:t>
      </w:r>
    </w:p>
    <w:p w14:paraId="3343554C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Digital signal processing.</w:t>
      </w:r>
    </w:p>
    <w:p w14:paraId="392C1B74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Nuclear physics.</w:t>
      </w:r>
    </w:p>
    <w:p w14:paraId="6C25F89F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Process control.</w:t>
      </w:r>
    </w:p>
    <w:p w14:paraId="07BFD08B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following examples highlights the importance of laplace transform in different engineering fields.</w:t>
      </w:r>
    </w:p>
    <w:p w14:paraId="64B023CF" w14:textId="77777777" w:rsidR="001613EB" w:rsidRDefault="001613EB" w:rsidP="001613EB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roblem: </w:t>
      </w:r>
    </w:p>
    <w:p w14:paraId="545AA8B2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following example based on the concepts from nuclear physics. Consider the following first </w:t>
      </w:r>
    </w:p>
    <w:p w14:paraId="35068F1A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rder linear differential equation</w:t>
      </w:r>
    </w:p>
    <w:p w14:paraId="57ACBB80" w14:textId="77777777" w:rsidR="001613EB" w:rsidRPr="002E662D" w:rsidRDefault="008D6296" w:rsidP="001613EB">
      <w:pPr>
        <w:jc w:val="center"/>
        <w:rPr>
          <w:rFonts w:ascii="Times New Roman" w:hAnsi="Times New Roman"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dN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dt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 -λN………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e>
          </m:d>
        </m:oMath>
      </m:oMathPara>
    </w:p>
    <w:p w14:paraId="18A1FC49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is equation is the fundamental relationship describing radioactive decay, where </w:t>
      </w:r>
      <m:oMath>
        <m:r>
          <w:rPr>
            <w:rFonts w:ascii="Cambria Math" w:hAnsi="Cambria Math" w:cs="Times New Roman"/>
            <w:sz w:val="24"/>
            <w:szCs w:val="24"/>
          </w:rPr>
          <m:t>N=N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9584DBF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presents the number of undecayed atoms remaining in a sample of a radioactive isotope </w:t>
      </w:r>
    </w:p>
    <w:p w14:paraId="6BAB47F7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t time </w:t>
      </w:r>
      <m:oMath>
        <m:r>
          <w:rPr>
            <w:rFonts w:ascii="Cambria Math" w:hAnsi="Cambria Math" w:cs="Times New Roman"/>
            <w:sz w:val="24"/>
            <w:szCs w:val="24"/>
          </w:rPr>
          <m:t>t</m:t>
        </m:r>
      </m:oMath>
      <w:r>
        <w:rPr>
          <w:rFonts w:ascii="Times New Roman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hAnsi="Cambria Math" w:cs="Times New Roman"/>
            <w:sz w:val="24"/>
            <w:szCs w:val="24"/>
          </w:rPr>
          <m:t>λ</m:t>
        </m:r>
      </m:oMath>
      <w:r>
        <w:rPr>
          <w:rFonts w:ascii="Times New Roman" w:hAnsi="Times New Roman" w:cs="Times New Roman"/>
          <w:sz w:val="24"/>
          <w:szCs w:val="24"/>
        </w:rPr>
        <w:t xml:space="preserve"> is the decay constant. </w:t>
      </w:r>
    </w:p>
    <w:p w14:paraId="24F4B5AF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e can use laplace transform to solve this equation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5AEAC43A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arranging the above equation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we get,</w:t>
      </w:r>
    </w:p>
    <w:p w14:paraId="7B76D41C" w14:textId="77777777" w:rsidR="001613EB" w:rsidRPr="002704AE" w:rsidRDefault="008D6296" w:rsidP="001613EB">
      <w:pPr>
        <w:rPr>
          <w:rFonts w:ascii="Times New Roman" w:hAnsi="Times New Roman"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dN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dt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+λN=0………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e>
          </m:d>
        </m:oMath>
      </m:oMathPara>
    </w:p>
    <w:p w14:paraId="18B43DB8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king laplace transform on both sides of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</m:d>
      </m:oMath>
    </w:p>
    <w:p w14:paraId="55B085F2" w14:textId="77777777" w:rsidR="001613EB" w:rsidRPr="002E662D" w:rsidRDefault="001613EB" w:rsidP="001613EB">
      <w:pPr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s L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-N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+λ L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0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w:br/>
          </m:r>
        </m:oMath>
        <m:oMath>
          <m:r>
            <w:rPr>
              <w:rFonts w:ascii="Cambria Math" w:hAnsi="Cambria Math" w:cs="Times New Roman"/>
              <w:sz w:val="24"/>
              <w:szCs w:val="24"/>
            </w:rPr>
            <m:t xml:space="preserve">⇒s </m:t>
          </m:r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 xml:space="preserve">+λ </m:t>
          </m:r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=0</m:t>
          </m:r>
        </m:oMath>
      </m:oMathPara>
    </w:p>
    <w:p w14:paraId="700F8767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9E3B080" wp14:editId="5EF700BB">
                <wp:simplePos x="0" y="0"/>
                <wp:positionH relativeFrom="margin">
                  <wp:posOffset>1</wp:posOffset>
                </wp:positionH>
                <wp:positionV relativeFrom="paragraph">
                  <wp:posOffset>155533</wp:posOffset>
                </wp:positionV>
                <wp:extent cx="4912468" cy="0"/>
                <wp:effectExtent l="0" t="0" r="21590" b="19050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912468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17BB8E7" id="Straight Connector 10" o:spid="_x0000_s1026" style="position:absolute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0,12.25pt" to="386.8pt,1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" strokecolor="black [3040]">
                <w10:wrap anchorx="margin"/>
              </v:line>
            </w:pict>
          </mc:Fallback>
        </mc:AlternateContent>
      </w:r>
    </w:p>
    <w:p w14:paraId="1ECA693D" w14:textId="77777777" w:rsidR="001613EB" w:rsidRDefault="001613EB" w:rsidP="001613EB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83940">
        <w:rPr>
          <w:rFonts w:ascii="Times New Roman" w:hAnsi="Times New Roman" w:cs="Times New Roman"/>
          <w:sz w:val="24"/>
          <w:szCs w:val="24"/>
          <w:vertAlign w:val="superscript"/>
        </w:rPr>
        <w:t>*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283940">
        <w:rPr>
          <w:rFonts w:ascii="Times New Roman" w:hAnsi="Times New Roman" w:cs="Times New Roman"/>
          <w:sz w:val="24"/>
          <w:szCs w:val="24"/>
          <w:vertAlign w:val="superscript"/>
        </w:rPr>
        <w:t>*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pplications of Laplace Transform in Engineering Fields. </w:t>
      </w:r>
    </w:p>
    <w:p w14:paraId="56341583" w14:textId="77777777" w:rsidR="001613EB" w:rsidRPr="00283940" w:rsidRDefault="001613EB" w:rsidP="001613EB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IRJET. Volume: 05 Issue: 05 | May-2018 </w:t>
      </w:r>
    </w:p>
    <w:p w14:paraId="272A1FF4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Where </w:t>
      </w:r>
      <m:oMath>
        <m: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e>
        </m:acc>
      </m:oMath>
      <w:r>
        <w:rPr>
          <w:rFonts w:ascii="Times New Roman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hAnsi="Cambria Math" w:cs="Times New Roman"/>
            <w:sz w:val="24"/>
            <w:szCs w:val="24"/>
          </w:rPr>
          <m:t>N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</w:p>
    <w:p w14:paraId="1618938F" w14:textId="77777777" w:rsidR="001613EB" w:rsidRPr="006E563F" w:rsidRDefault="001613EB" w:rsidP="001613EB">
      <w:pPr>
        <w:rPr>
          <w:rFonts w:ascii="Times New Roman" w:hAnsi="Times New Roman" w:cs="Times New Roman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⇒</m:t>
          </m:r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s+λ</m:t>
              </m:r>
            </m:den>
          </m:f>
        </m:oMath>
      </m:oMathPara>
    </w:p>
    <w:p w14:paraId="47E1861A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ow taking inverse laplace transform on both sides we get,</w:t>
      </w:r>
    </w:p>
    <w:p w14:paraId="31E27348" w14:textId="77777777" w:rsidR="001613EB" w:rsidRDefault="001613EB" w:rsidP="001613EB">
      <w:pPr>
        <w:jc w:val="center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N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λ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.</m:t>
        </m:r>
      </m:oMath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576D50D8" w14:textId="77777777" w:rsidR="003550E4" w:rsidRDefault="001613EB" w:rsidP="001613EB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ich is indeed the correct form for radioactive decay. </w:t>
      </w:r>
    </w:p>
    <w:p w14:paraId="17C35772" w14:textId="77777777" w:rsidR="003550E4" w:rsidRDefault="003550E4" w:rsidP="001613EB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BFE763F" w14:textId="77777777" w:rsidR="003550E4" w:rsidRDefault="003550E4" w:rsidP="001613EB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C0B33D1" w14:textId="77777777" w:rsidR="001613EB" w:rsidRDefault="001613EB" w:rsidP="001613EB">
      <w:pPr>
        <w:spacing w:after="0"/>
        <w:rPr>
          <w:rFonts w:ascii="Times New Roman" w:hAnsi="Times New Roman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w:br/>
          </m:r>
        </m:oMath>
      </m:oMathPara>
    </w:p>
    <w:p w14:paraId="44CFA61A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44E3E4CB" wp14:editId="75CD17EF">
            <wp:extent cx="5733415" cy="5418306"/>
            <wp:effectExtent l="0" t="0" r="63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app_prob_1_1.jp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3415" cy="5418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2410BB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1BA2B53F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4C0FE729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1923EF5B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12A23946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747BE348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4FCB2B7B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404FDDEF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581C2402" wp14:editId="4A9E480D">
            <wp:extent cx="5733415" cy="3837305"/>
            <wp:effectExtent l="0" t="0" r="63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app_prob_2_1_1.jp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3415" cy="3837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1E1E8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0A445115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79E75743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3B0B8DDE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454E401C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353F0712" wp14:editId="4DFF0A0A">
            <wp:extent cx="5733415" cy="2537460"/>
            <wp:effectExtent l="0" t="0" r="63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app_prob_2_2_1.jpg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3415" cy="2537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FE506E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68607921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5813D9C7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0C968BA0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067734EC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4C310CEE" wp14:editId="10C9E480">
            <wp:extent cx="5733415" cy="4330700"/>
            <wp:effectExtent l="0" t="0" r="63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app_prob_2_3_1.jpg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3415" cy="433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35F344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7EC22DA6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7A5E311D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0A8F1076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2C4FB467" wp14:editId="08C8AC36">
            <wp:extent cx="5733415" cy="3186430"/>
            <wp:effectExtent l="0" t="0" r="63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app_prob_3_1_1.jpg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3415" cy="3186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773A23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51FE1E31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1CD91099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4E5E8C68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15835076" wp14:editId="69B28539">
            <wp:extent cx="5733415" cy="2839720"/>
            <wp:effectExtent l="0" t="0" r="63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app_prob_3_2_1.jpg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3415" cy="2839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3D4EEB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77095EBD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00ADCB0E" wp14:editId="2653886B">
            <wp:extent cx="5733415" cy="2283460"/>
            <wp:effectExtent l="0" t="0" r="635" b="254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app_prob_4_1.jpg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3415" cy="2283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482E7" w14:textId="77777777" w:rsidR="003550E4" w:rsidRPr="00827973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sectPr w:rsidR="003550E4" w:rsidRPr="00827973" w:rsidSect="00AC4781">
      <w:headerReference w:type="default" r:id="rId33"/>
      <w:footerReference w:type="default" r:id="rId34"/>
      <w:pgSz w:w="11909" w:h="16834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13B47FF" w14:textId="77777777" w:rsidR="008D6296" w:rsidRDefault="008D6296" w:rsidP="006A3725">
      <w:pPr>
        <w:spacing w:after="0" w:line="240" w:lineRule="auto"/>
      </w:pPr>
      <w:r>
        <w:separator/>
      </w:r>
    </w:p>
  </w:endnote>
  <w:endnote w:type="continuationSeparator" w:id="0">
    <w:p w14:paraId="744F7102" w14:textId="77777777" w:rsidR="008D6296" w:rsidRDefault="008D6296" w:rsidP="006A37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928241"/>
      <w:docPartObj>
        <w:docPartGallery w:val="Page Numbers (Bottom of Page)"/>
        <w:docPartUnique/>
      </w:docPartObj>
    </w:sdtPr>
    <w:sdtEndPr/>
    <w:sdtContent>
      <w:p w14:paraId="327C187C" w14:textId="77777777" w:rsidR="00EE3E24" w:rsidRDefault="00EE3E24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86F6C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5DC42828" w14:textId="77777777" w:rsidR="00EE3E24" w:rsidRDefault="00EE3E2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F2B9127" w14:textId="77777777" w:rsidR="008D6296" w:rsidRDefault="008D6296" w:rsidP="006A3725">
      <w:pPr>
        <w:spacing w:after="0" w:line="240" w:lineRule="auto"/>
      </w:pPr>
      <w:r>
        <w:separator/>
      </w:r>
    </w:p>
  </w:footnote>
  <w:footnote w:type="continuationSeparator" w:id="0">
    <w:p w14:paraId="5E5F699A" w14:textId="77777777" w:rsidR="008D6296" w:rsidRDefault="008D6296" w:rsidP="006A372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DCF86E" w14:textId="65CFEE66" w:rsidR="00EE3E24" w:rsidRDefault="00EE3E24" w:rsidP="006A3725">
    <w:pPr>
      <w:pStyle w:val="Header"/>
      <w:rPr>
        <w:rFonts w:ascii="Times New Roman" w:hAnsi="Times New Roman" w:cs="Times New Roman"/>
      </w:rPr>
    </w:pPr>
    <w:r w:rsidRPr="00B95B95">
      <w:rPr>
        <w:rFonts w:ascii="Times New Roman" w:hAnsi="Times New Roman" w:cs="Times New Roman"/>
      </w:rPr>
      <w:t>Complex Variable</w:t>
    </w:r>
    <w:r>
      <w:rPr>
        <w:rFonts w:ascii="Times New Roman" w:hAnsi="Times New Roman" w:cs="Times New Roman"/>
      </w:rPr>
      <w:t>s</w:t>
    </w:r>
    <w:r w:rsidRPr="00B95B95">
      <w:rPr>
        <w:rFonts w:ascii="Times New Roman" w:hAnsi="Times New Roman" w:cs="Times New Roman"/>
      </w:rPr>
      <w:t>, Laplace &amp; Z-Transform</w:t>
    </w:r>
    <w:r w:rsidR="00286F6C">
      <w:rPr>
        <w:rFonts w:ascii="Times New Roman" w:hAnsi="Times New Roman" w:cs="Times New Roman"/>
      </w:rPr>
      <w:t>s</w:t>
    </w:r>
    <w:r w:rsidR="00286F6C">
      <w:rPr>
        <w:rFonts w:ascii="Times New Roman" w:hAnsi="Times New Roman" w:cs="Times New Roman"/>
      </w:rPr>
      <w:tab/>
      <w:t xml:space="preserve">                         Mid term                   </w:t>
    </w:r>
  </w:p>
  <w:p w14:paraId="753390DD" w14:textId="77777777" w:rsidR="00EE3E24" w:rsidRDefault="00EE3E24">
    <w:pPr>
      <w:pStyle w:val="Header"/>
    </w:pPr>
  </w:p>
  <w:p w14:paraId="5649669E" w14:textId="77777777" w:rsidR="00EE3E24" w:rsidRDefault="00EE3E2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AF3132C"/>
    <w:multiLevelType w:val="hybridMultilevel"/>
    <w:tmpl w:val="473C5D80"/>
    <w:lvl w:ilvl="0" w:tplc="71400690">
      <w:start w:val="1"/>
      <w:numFmt w:val="decimal"/>
      <w:lvlText w:val="%1."/>
      <w:lvlJc w:val="left"/>
      <w:pPr>
        <w:ind w:left="720" w:hanging="360"/>
      </w:pPr>
      <w:rPr>
        <w:rFonts w:ascii="Times New Roman" w:eastAsia="Calibri" w:hAnsi="Times New Roman" w:cs="Times New Roman" w:hint="default"/>
        <w:i w:val="0"/>
        <w:noProof w:val="0"/>
        <w:sz w:val="25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E9A23F4"/>
    <w:multiLevelType w:val="hybridMultilevel"/>
    <w:tmpl w:val="2138DB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DE61C3"/>
    <w:multiLevelType w:val="hybridMultilevel"/>
    <w:tmpl w:val="BD0E4D66"/>
    <w:lvl w:ilvl="0" w:tplc="9FF4FF9E">
      <w:start w:val="1"/>
      <w:numFmt w:val="decimal"/>
      <w:lvlText w:val="%1."/>
      <w:lvlJc w:val="left"/>
      <w:pPr>
        <w:ind w:left="540" w:hanging="360"/>
      </w:pPr>
      <w:rPr>
        <w:rFonts w:ascii="Times New Roman" w:eastAsiaTheme="minorEastAsia" w:hAnsi="Times New Roman" w:cstheme="minorBidi" w:hint="default"/>
        <w:b w:val="0"/>
        <w:i w:val="0"/>
        <w:noProof w:val="0"/>
        <w:sz w:val="2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A280B8E"/>
    <w:multiLevelType w:val="hybridMultilevel"/>
    <w:tmpl w:val="A502D342"/>
    <w:lvl w:ilvl="0" w:tplc="0AE0A67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4AA14A7"/>
    <w:multiLevelType w:val="hybridMultilevel"/>
    <w:tmpl w:val="22C8BBAE"/>
    <w:lvl w:ilvl="0" w:tplc="A61051F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C1128F3"/>
    <w:multiLevelType w:val="hybridMultilevel"/>
    <w:tmpl w:val="A43ADC0C"/>
    <w:lvl w:ilvl="0" w:tplc="78548E62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3E137D1"/>
    <w:multiLevelType w:val="hybridMultilevel"/>
    <w:tmpl w:val="8D12717A"/>
    <w:lvl w:ilvl="0" w:tplc="03BEF81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i w:val="0"/>
        <w:sz w:val="2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E5A1D35"/>
    <w:multiLevelType w:val="hybridMultilevel"/>
    <w:tmpl w:val="16401624"/>
    <w:lvl w:ilvl="0" w:tplc="B5307786">
      <w:start w:val="1"/>
      <w:numFmt w:val="decimal"/>
      <w:lvlText w:val="%1."/>
      <w:lvlJc w:val="left"/>
      <w:pPr>
        <w:ind w:left="720" w:hanging="360"/>
      </w:pPr>
      <w:rPr>
        <w:rFonts w:ascii="Times New Roman" w:eastAsia="Calibri" w:hAnsi="Times New Roman" w:cs="Times New Roman" w:hint="default"/>
        <w:i w:val="0"/>
        <w:noProof w:val="0"/>
        <w:sz w:val="2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1"/>
  </w:num>
  <w:num w:numId="4">
    <w:abstractNumId w:val="2"/>
  </w:num>
  <w:num w:numId="5">
    <w:abstractNumId w:val="6"/>
  </w:num>
  <w:num w:numId="6">
    <w:abstractNumId w:val="7"/>
  </w:num>
  <w:num w:numId="7">
    <w:abstractNumId w:val="4"/>
  </w:num>
  <w:num w:numId="8">
    <w:abstractNumId w:val="0"/>
  </w:num>
  <w:num w:numId="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8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30D0E"/>
    <w:rsid w:val="0000028C"/>
    <w:rsid w:val="00000F80"/>
    <w:rsid w:val="00004F3C"/>
    <w:rsid w:val="00005D7F"/>
    <w:rsid w:val="00016675"/>
    <w:rsid w:val="00017EB4"/>
    <w:rsid w:val="00017F89"/>
    <w:rsid w:val="00022F4F"/>
    <w:rsid w:val="00024D4D"/>
    <w:rsid w:val="00032CE1"/>
    <w:rsid w:val="00033190"/>
    <w:rsid w:val="00035BED"/>
    <w:rsid w:val="00036D72"/>
    <w:rsid w:val="00037357"/>
    <w:rsid w:val="00043480"/>
    <w:rsid w:val="00043EC1"/>
    <w:rsid w:val="00044AD3"/>
    <w:rsid w:val="00053EC7"/>
    <w:rsid w:val="00062CAA"/>
    <w:rsid w:val="000633E0"/>
    <w:rsid w:val="00065B77"/>
    <w:rsid w:val="000665A2"/>
    <w:rsid w:val="000668B3"/>
    <w:rsid w:val="00066F2D"/>
    <w:rsid w:val="000710B0"/>
    <w:rsid w:val="0007321A"/>
    <w:rsid w:val="00093130"/>
    <w:rsid w:val="00093689"/>
    <w:rsid w:val="0009753A"/>
    <w:rsid w:val="000A3606"/>
    <w:rsid w:val="000A5951"/>
    <w:rsid w:val="000B3947"/>
    <w:rsid w:val="000B6373"/>
    <w:rsid w:val="000B7436"/>
    <w:rsid w:val="000B7A25"/>
    <w:rsid w:val="000C00A8"/>
    <w:rsid w:val="000D1F26"/>
    <w:rsid w:val="000D279B"/>
    <w:rsid w:val="000D4A52"/>
    <w:rsid w:val="000E01BE"/>
    <w:rsid w:val="000E2907"/>
    <w:rsid w:val="000E7152"/>
    <w:rsid w:val="000F3F88"/>
    <w:rsid w:val="00100F9E"/>
    <w:rsid w:val="00104BA3"/>
    <w:rsid w:val="00105220"/>
    <w:rsid w:val="00110979"/>
    <w:rsid w:val="00110F27"/>
    <w:rsid w:val="001116DE"/>
    <w:rsid w:val="00115060"/>
    <w:rsid w:val="001217D1"/>
    <w:rsid w:val="00122D28"/>
    <w:rsid w:val="001264FE"/>
    <w:rsid w:val="0012661C"/>
    <w:rsid w:val="00126639"/>
    <w:rsid w:val="001320B1"/>
    <w:rsid w:val="00133024"/>
    <w:rsid w:val="001338F9"/>
    <w:rsid w:val="00133C43"/>
    <w:rsid w:val="00136BE9"/>
    <w:rsid w:val="0014079C"/>
    <w:rsid w:val="00143087"/>
    <w:rsid w:val="001444A6"/>
    <w:rsid w:val="001449B5"/>
    <w:rsid w:val="00144E3E"/>
    <w:rsid w:val="0015035A"/>
    <w:rsid w:val="00153E57"/>
    <w:rsid w:val="001541B4"/>
    <w:rsid w:val="001546CF"/>
    <w:rsid w:val="001568A4"/>
    <w:rsid w:val="00160279"/>
    <w:rsid w:val="001610AF"/>
    <w:rsid w:val="0016113D"/>
    <w:rsid w:val="001613EB"/>
    <w:rsid w:val="00161A96"/>
    <w:rsid w:val="00163F09"/>
    <w:rsid w:val="00164479"/>
    <w:rsid w:val="00166EB6"/>
    <w:rsid w:val="00167146"/>
    <w:rsid w:val="001717A4"/>
    <w:rsid w:val="00175105"/>
    <w:rsid w:val="0018504D"/>
    <w:rsid w:val="001B30D9"/>
    <w:rsid w:val="001B326B"/>
    <w:rsid w:val="001B390E"/>
    <w:rsid w:val="001B4BB9"/>
    <w:rsid w:val="001B57C1"/>
    <w:rsid w:val="001C01AC"/>
    <w:rsid w:val="001C639A"/>
    <w:rsid w:val="001D46E2"/>
    <w:rsid w:val="001E441D"/>
    <w:rsid w:val="001E5662"/>
    <w:rsid w:val="001E57D3"/>
    <w:rsid w:val="001E7C22"/>
    <w:rsid w:val="001F03D9"/>
    <w:rsid w:val="001F2327"/>
    <w:rsid w:val="002070C6"/>
    <w:rsid w:val="002074A6"/>
    <w:rsid w:val="00214EA8"/>
    <w:rsid w:val="00215E08"/>
    <w:rsid w:val="00220071"/>
    <w:rsid w:val="00230415"/>
    <w:rsid w:val="00231319"/>
    <w:rsid w:val="00231644"/>
    <w:rsid w:val="002355E8"/>
    <w:rsid w:val="00242D65"/>
    <w:rsid w:val="00247B0D"/>
    <w:rsid w:val="00253C18"/>
    <w:rsid w:val="0025676E"/>
    <w:rsid w:val="00257630"/>
    <w:rsid w:val="002676BE"/>
    <w:rsid w:val="002709B4"/>
    <w:rsid w:val="00283E63"/>
    <w:rsid w:val="002843E4"/>
    <w:rsid w:val="00286F6C"/>
    <w:rsid w:val="002872BA"/>
    <w:rsid w:val="002900F7"/>
    <w:rsid w:val="00292B2E"/>
    <w:rsid w:val="00295185"/>
    <w:rsid w:val="002A07A9"/>
    <w:rsid w:val="002A1548"/>
    <w:rsid w:val="002B10EB"/>
    <w:rsid w:val="002B5C66"/>
    <w:rsid w:val="002B71D2"/>
    <w:rsid w:val="002B75E8"/>
    <w:rsid w:val="002C36B2"/>
    <w:rsid w:val="002C6F5C"/>
    <w:rsid w:val="002E1161"/>
    <w:rsid w:val="002F446E"/>
    <w:rsid w:val="002F50A7"/>
    <w:rsid w:val="00301B04"/>
    <w:rsid w:val="003020C1"/>
    <w:rsid w:val="00303DA8"/>
    <w:rsid w:val="0031056D"/>
    <w:rsid w:val="00317B03"/>
    <w:rsid w:val="00320EC8"/>
    <w:rsid w:val="0032171D"/>
    <w:rsid w:val="0032610A"/>
    <w:rsid w:val="003276D6"/>
    <w:rsid w:val="00330A16"/>
    <w:rsid w:val="003360FB"/>
    <w:rsid w:val="00337A84"/>
    <w:rsid w:val="00340C1C"/>
    <w:rsid w:val="00345C9D"/>
    <w:rsid w:val="0034627E"/>
    <w:rsid w:val="003463C8"/>
    <w:rsid w:val="00346C4E"/>
    <w:rsid w:val="003540FC"/>
    <w:rsid w:val="003550E4"/>
    <w:rsid w:val="003561AF"/>
    <w:rsid w:val="00356C52"/>
    <w:rsid w:val="00360EF4"/>
    <w:rsid w:val="003613F0"/>
    <w:rsid w:val="00362463"/>
    <w:rsid w:val="00364AFA"/>
    <w:rsid w:val="003858AC"/>
    <w:rsid w:val="003858BF"/>
    <w:rsid w:val="003871BD"/>
    <w:rsid w:val="00387902"/>
    <w:rsid w:val="0039342B"/>
    <w:rsid w:val="00394405"/>
    <w:rsid w:val="003A1BD4"/>
    <w:rsid w:val="003A4CC5"/>
    <w:rsid w:val="003A6723"/>
    <w:rsid w:val="003A6DA1"/>
    <w:rsid w:val="003A783A"/>
    <w:rsid w:val="003B4447"/>
    <w:rsid w:val="003B66BE"/>
    <w:rsid w:val="003B6A60"/>
    <w:rsid w:val="003C2567"/>
    <w:rsid w:val="003C2593"/>
    <w:rsid w:val="003D0952"/>
    <w:rsid w:val="003D3334"/>
    <w:rsid w:val="003D4635"/>
    <w:rsid w:val="003D644B"/>
    <w:rsid w:val="003E4175"/>
    <w:rsid w:val="003F03F3"/>
    <w:rsid w:val="003F13BF"/>
    <w:rsid w:val="003F1F8F"/>
    <w:rsid w:val="003F3350"/>
    <w:rsid w:val="003F373D"/>
    <w:rsid w:val="003F5265"/>
    <w:rsid w:val="004058BB"/>
    <w:rsid w:val="0040695D"/>
    <w:rsid w:val="00407D46"/>
    <w:rsid w:val="0041094A"/>
    <w:rsid w:val="00414B66"/>
    <w:rsid w:val="004169D1"/>
    <w:rsid w:val="00416CCD"/>
    <w:rsid w:val="00420BAB"/>
    <w:rsid w:val="004247DB"/>
    <w:rsid w:val="00430AFC"/>
    <w:rsid w:val="00445FF3"/>
    <w:rsid w:val="00456C60"/>
    <w:rsid w:val="004672E6"/>
    <w:rsid w:val="00467993"/>
    <w:rsid w:val="004737A7"/>
    <w:rsid w:val="00475504"/>
    <w:rsid w:val="00484065"/>
    <w:rsid w:val="00486301"/>
    <w:rsid w:val="004A03A7"/>
    <w:rsid w:val="004A3D2C"/>
    <w:rsid w:val="004A51F8"/>
    <w:rsid w:val="004A5A57"/>
    <w:rsid w:val="004A665C"/>
    <w:rsid w:val="004C0FD0"/>
    <w:rsid w:val="004C2026"/>
    <w:rsid w:val="004C3E89"/>
    <w:rsid w:val="004C6516"/>
    <w:rsid w:val="004D2594"/>
    <w:rsid w:val="004D33FC"/>
    <w:rsid w:val="004D42E0"/>
    <w:rsid w:val="004D466E"/>
    <w:rsid w:val="004D55E1"/>
    <w:rsid w:val="004D7191"/>
    <w:rsid w:val="004D7B35"/>
    <w:rsid w:val="004E0812"/>
    <w:rsid w:val="004E2028"/>
    <w:rsid w:val="004E5296"/>
    <w:rsid w:val="004E7AAC"/>
    <w:rsid w:val="004F4F33"/>
    <w:rsid w:val="004F5B3D"/>
    <w:rsid w:val="00500FC8"/>
    <w:rsid w:val="00501CC8"/>
    <w:rsid w:val="00510B86"/>
    <w:rsid w:val="005126C0"/>
    <w:rsid w:val="005154F5"/>
    <w:rsid w:val="00516CEE"/>
    <w:rsid w:val="00520172"/>
    <w:rsid w:val="00530E1B"/>
    <w:rsid w:val="00532421"/>
    <w:rsid w:val="0053418A"/>
    <w:rsid w:val="005422A1"/>
    <w:rsid w:val="005475B9"/>
    <w:rsid w:val="00553945"/>
    <w:rsid w:val="00553BFF"/>
    <w:rsid w:val="00555833"/>
    <w:rsid w:val="00557983"/>
    <w:rsid w:val="00567BF1"/>
    <w:rsid w:val="00570003"/>
    <w:rsid w:val="005702AF"/>
    <w:rsid w:val="005717FD"/>
    <w:rsid w:val="005843D5"/>
    <w:rsid w:val="0058734C"/>
    <w:rsid w:val="005914AD"/>
    <w:rsid w:val="0059494F"/>
    <w:rsid w:val="005A00E6"/>
    <w:rsid w:val="005A0283"/>
    <w:rsid w:val="005B5826"/>
    <w:rsid w:val="005B72D7"/>
    <w:rsid w:val="005B7897"/>
    <w:rsid w:val="005C02DC"/>
    <w:rsid w:val="005C1A47"/>
    <w:rsid w:val="005C1A92"/>
    <w:rsid w:val="005C6662"/>
    <w:rsid w:val="005D6875"/>
    <w:rsid w:val="005E1A80"/>
    <w:rsid w:val="005F3EE9"/>
    <w:rsid w:val="005F56E3"/>
    <w:rsid w:val="005F6966"/>
    <w:rsid w:val="006004AA"/>
    <w:rsid w:val="006007EB"/>
    <w:rsid w:val="006136B2"/>
    <w:rsid w:val="00613F72"/>
    <w:rsid w:val="0062010C"/>
    <w:rsid w:val="00625EE0"/>
    <w:rsid w:val="00634933"/>
    <w:rsid w:val="00660454"/>
    <w:rsid w:val="00662F37"/>
    <w:rsid w:val="00664120"/>
    <w:rsid w:val="00666166"/>
    <w:rsid w:val="00666DF1"/>
    <w:rsid w:val="0066792E"/>
    <w:rsid w:val="00671690"/>
    <w:rsid w:val="00681478"/>
    <w:rsid w:val="00691D95"/>
    <w:rsid w:val="00692755"/>
    <w:rsid w:val="00693A85"/>
    <w:rsid w:val="006A3725"/>
    <w:rsid w:val="006A70DE"/>
    <w:rsid w:val="006B59F5"/>
    <w:rsid w:val="006B785A"/>
    <w:rsid w:val="006C4BA0"/>
    <w:rsid w:val="006C52D1"/>
    <w:rsid w:val="006C7A8C"/>
    <w:rsid w:val="006D2E8E"/>
    <w:rsid w:val="006D3EF7"/>
    <w:rsid w:val="006D4499"/>
    <w:rsid w:val="006D4570"/>
    <w:rsid w:val="006D6E6F"/>
    <w:rsid w:val="006E41E5"/>
    <w:rsid w:val="006E52B7"/>
    <w:rsid w:val="006F28B3"/>
    <w:rsid w:val="0071189E"/>
    <w:rsid w:val="0071338E"/>
    <w:rsid w:val="00715873"/>
    <w:rsid w:val="00723740"/>
    <w:rsid w:val="007239D0"/>
    <w:rsid w:val="00732823"/>
    <w:rsid w:val="0074268D"/>
    <w:rsid w:val="00743C0A"/>
    <w:rsid w:val="00746D86"/>
    <w:rsid w:val="0075189F"/>
    <w:rsid w:val="00757882"/>
    <w:rsid w:val="00760144"/>
    <w:rsid w:val="00762604"/>
    <w:rsid w:val="007627B8"/>
    <w:rsid w:val="0076550D"/>
    <w:rsid w:val="007677D9"/>
    <w:rsid w:val="00770BD6"/>
    <w:rsid w:val="007715B2"/>
    <w:rsid w:val="00772990"/>
    <w:rsid w:val="007740AF"/>
    <w:rsid w:val="00782EE9"/>
    <w:rsid w:val="007862A2"/>
    <w:rsid w:val="00787579"/>
    <w:rsid w:val="00787AC2"/>
    <w:rsid w:val="00796314"/>
    <w:rsid w:val="007A0CCA"/>
    <w:rsid w:val="007B1D0F"/>
    <w:rsid w:val="007B237D"/>
    <w:rsid w:val="007B46AD"/>
    <w:rsid w:val="007C213F"/>
    <w:rsid w:val="007C2C38"/>
    <w:rsid w:val="007C48FA"/>
    <w:rsid w:val="007D21F8"/>
    <w:rsid w:val="007E16B3"/>
    <w:rsid w:val="007E4A5D"/>
    <w:rsid w:val="007E6072"/>
    <w:rsid w:val="007E67CA"/>
    <w:rsid w:val="007F1CE5"/>
    <w:rsid w:val="007F3546"/>
    <w:rsid w:val="00800531"/>
    <w:rsid w:val="00803C35"/>
    <w:rsid w:val="008045D0"/>
    <w:rsid w:val="00804874"/>
    <w:rsid w:val="00821F37"/>
    <w:rsid w:val="00827973"/>
    <w:rsid w:val="00832B03"/>
    <w:rsid w:val="008349D9"/>
    <w:rsid w:val="00836E12"/>
    <w:rsid w:val="0084083C"/>
    <w:rsid w:val="00841E8E"/>
    <w:rsid w:val="00846251"/>
    <w:rsid w:val="00857D3B"/>
    <w:rsid w:val="008608BA"/>
    <w:rsid w:val="00860E12"/>
    <w:rsid w:val="00871554"/>
    <w:rsid w:val="00873D4F"/>
    <w:rsid w:val="0087614C"/>
    <w:rsid w:val="00887CC9"/>
    <w:rsid w:val="0089338E"/>
    <w:rsid w:val="008A00AC"/>
    <w:rsid w:val="008A1A3B"/>
    <w:rsid w:val="008A43BE"/>
    <w:rsid w:val="008A4B1C"/>
    <w:rsid w:val="008A76B9"/>
    <w:rsid w:val="008B113B"/>
    <w:rsid w:val="008B59EF"/>
    <w:rsid w:val="008C75F5"/>
    <w:rsid w:val="008D2C97"/>
    <w:rsid w:val="008D34E4"/>
    <w:rsid w:val="008D3B52"/>
    <w:rsid w:val="008D6296"/>
    <w:rsid w:val="008E19DB"/>
    <w:rsid w:val="008F1C0D"/>
    <w:rsid w:val="008F49DA"/>
    <w:rsid w:val="008F5F1F"/>
    <w:rsid w:val="0090001E"/>
    <w:rsid w:val="009006EF"/>
    <w:rsid w:val="00910673"/>
    <w:rsid w:val="00910C2E"/>
    <w:rsid w:val="00911119"/>
    <w:rsid w:val="0091747E"/>
    <w:rsid w:val="00917A9C"/>
    <w:rsid w:val="00921801"/>
    <w:rsid w:val="009238EF"/>
    <w:rsid w:val="00925411"/>
    <w:rsid w:val="009339DC"/>
    <w:rsid w:val="00943368"/>
    <w:rsid w:val="0094563B"/>
    <w:rsid w:val="0095176E"/>
    <w:rsid w:val="00953BB4"/>
    <w:rsid w:val="009556F7"/>
    <w:rsid w:val="00961071"/>
    <w:rsid w:val="009750C3"/>
    <w:rsid w:val="00975C17"/>
    <w:rsid w:val="009763CC"/>
    <w:rsid w:val="00982AAE"/>
    <w:rsid w:val="00984D08"/>
    <w:rsid w:val="009A086F"/>
    <w:rsid w:val="009A1CEC"/>
    <w:rsid w:val="009A3F90"/>
    <w:rsid w:val="009A4283"/>
    <w:rsid w:val="009A46EF"/>
    <w:rsid w:val="009B1E3B"/>
    <w:rsid w:val="009B3AFD"/>
    <w:rsid w:val="009B3C55"/>
    <w:rsid w:val="009B7703"/>
    <w:rsid w:val="009D3DB1"/>
    <w:rsid w:val="009D532D"/>
    <w:rsid w:val="009D5B84"/>
    <w:rsid w:val="009E0E8A"/>
    <w:rsid w:val="009E4453"/>
    <w:rsid w:val="009E71E5"/>
    <w:rsid w:val="009F5BCA"/>
    <w:rsid w:val="009F60A5"/>
    <w:rsid w:val="00A01A2D"/>
    <w:rsid w:val="00A02D2C"/>
    <w:rsid w:val="00A12AF3"/>
    <w:rsid w:val="00A14E11"/>
    <w:rsid w:val="00A16E3E"/>
    <w:rsid w:val="00A2139D"/>
    <w:rsid w:val="00A22CA8"/>
    <w:rsid w:val="00A231CA"/>
    <w:rsid w:val="00A248E6"/>
    <w:rsid w:val="00A32034"/>
    <w:rsid w:val="00A330A4"/>
    <w:rsid w:val="00A34441"/>
    <w:rsid w:val="00A50406"/>
    <w:rsid w:val="00A525DA"/>
    <w:rsid w:val="00A54DAC"/>
    <w:rsid w:val="00A567AF"/>
    <w:rsid w:val="00A60963"/>
    <w:rsid w:val="00A609D9"/>
    <w:rsid w:val="00A62C69"/>
    <w:rsid w:val="00A66246"/>
    <w:rsid w:val="00A82002"/>
    <w:rsid w:val="00A83DD1"/>
    <w:rsid w:val="00A953C9"/>
    <w:rsid w:val="00A97D86"/>
    <w:rsid w:val="00AB097F"/>
    <w:rsid w:val="00AB266D"/>
    <w:rsid w:val="00AC26CE"/>
    <w:rsid w:val="00AC26F0"/>
    <w:rsid w:val="00AC4781"/>
    <w:rsid w:val="00AC73A1"/>
    <w:rsid w:val="00AD6ABF"/>
    <w:rsid w:val="00AD6E47"/>
    <w:rsid w:val="00AD74B4"/>
    <w:rsid w:val="00AE3EE3"/>
    <w:rsid w:val="00AE555F"/>
    <w:rsid w:val="00AF6C26"/>
    <w:rsid w:val="00B0276F"/>
    <w:rsid w:val="00B02CE9"/>
    <w:rsid w:val="00B0559C"/>
    <w:rsid w:val="00B07DDD"/>
    <w:rsid w:val="00B1620F"/>
    <w:rsid w:val="00B17460"/>
    <w:rsid w:val="00B2119A"/>
    <w:rsid w:val="00B22652"/>
    <w:rsid w:val="00B265F2"/>
    <w:rsid w:val="00B30AE3"/>
    <w:rsid w:val="00B3575C"/>
    <w:rsid w:val="00B35AD1"/>
    <w:rsid w:val="00B36C1A"/>
    <w:rsid w:val="00B3739B"/>
    <w:rsid w:val="00B43438"/>
    <w:rsid w:val="00B4487D"/>
    <w:rsid w:val="00B5025B"/>
    <w:rsid w:val="00B506EA"/>
    <w:rsid w:val="00B53A69"/>
    <w:rsid w:val="00B53FB3"/>
    <w:rsid w:val="00B6015B"/>
    <w:rsid w:val="00B63693"/>
    <w:rsid w:val="00B65A9D"/>
    <w:rsid w:val="00B7534B"/>
    <w:rsid w:val="00B76085"/>
    <w:rsid w:val="00B81B73"/>
    <w:rsid w:val="00B81E62"/>
    <w:rsid w:val="00B85EDA"/>
    <w:rsid w:val="00B9277E"/>
    <w:rsid w:val="00B93CFE"/>
    <w:rsid w:val="00B94F58"/>
    <w:rsid w:val="00BA06B2"/>
    <w:rsid w:val="00BA28D6"/>
    <w:rsid w:val="00BA33B6"/>
    <w:rsid w:val="00BA7E20"/>
    <w:rsid w:val="00BB3852"/>
    <w:rsid w:val="00BB392E"/>
    <w:rsid w:val="00BC0A39"/>
    <w:rsid w:val="00BC16AB"/>
    <w:rsid w:val="00BC1AE0"/>
    <w:rsid w:val="00BC471D"/>
    <w:rsid w:val="00BC4E62"/>
    <w:rsid w:val="00BC5ACB"/>
    <w:rsid w:val="00BC78D3"/>
    <w:rsid w:val="00BD0DCF"/>
    <w:rsid w:val="00BD506C"/>
    <w:rsid w:val="00BD5982"/>
    <w:rsid w:val="00BE0605"/>
    <w:rsid w:val="00BE1286"/>
    <w:rsid w:val="00BF490A"/>
    <w:rsid w:val="00BF62EA"/>
    <w:rsid w:val="00C05009"/>
    <w:rsid w:val="00C12B9A"/>
    <w:rsid w:val="00C137CC"/>
    <w:rsid w:val="00C147A3"/>
    <w:rsid w:val="00C14EA2"/>
    <w:rsid w:val="00C239F2"/>
    <w:rsid w:val="00C27303"/>
    <w:rsid w:val="00C30D0E"/>
    <w:rsid w:val="00C30FCA"/>
    <w:rsid w:val="00C40D25"/>
    <w:rsid w:val="00C46224"/>
    <w:rsid w:val="00C53CF2"/>
    <w:rsid w:val="00C620F8"/>
    <w:rsid w:val="00C621D8"/>
    <w:rsid w:val="00C677A7"/>
    <w:rsid w:val="00C708AE"/>
    <w:rsid w:val="00C71B45"/>
    <w:rsid w:val="00C72355"/>
    <w:rsid w:val="00C748DE"/>
    <w:rsid w:val="00C81A7F"/>
    <w:rsid w:val="00C82AED"/>
    <w:rsid w:val="00C83DD3"/>
    <w:rsid w:val="00C906C0"/>
    <w:rsid w:val="00C9269A"/>
    <w:rsid w:val="00C93A83"/>
    <w:rsid w:val="00C95A2D"/>
    <w:rsid w:val="00CA062C"/>
    <w:rsid w:val="00CA1207"/>
    <w:rsid w:val="00CA2791"/>
    <w:rsid w:val="00CA4865"/>
    <w:rsid w:val="00CA59DA"/>
    <w:rsid w:val="00CB284F"/>
    <w:rsid w:val="00CB3116"/>
    <w:rsid w:val="00CB34DF"/>
    <w:rsid w:val="00CB3B3E"/>
    <w:rsid w:val="00CB6453"/>
    <w:rsid w:val="00CC49DF"/>
    <w:rsid w:val="00CC742B"/>
    <w:rsid w:val="00CD3950"/>
    <w:rsid w:val="00CD5674"/>
    <w:rsid w:val="00CD589D"/>
    <w:rsid w:val="00CE1AF8"/>
    <w:rsid w:val="00CE7C4E"/>
    <w:rsid w:val="00CF12F7"/>
    <w:rsid w:val="00CF5FB5"/>
    <w:rsid w:val="00D0149A"/>
    <w:rsid w:val="00D03163"/>
    <w:rsid w:val="00D06F9D"/>
    <w:rsid w:val="00D11625"/>
    <w:rsid w:val="00D119B9"/>
    <w:rsid w:val="00D16A08"/>
    <w:rsid w:val="00D16DBE"/>
    <w:rsid w:val="00D24520"/>
    <w:rsid w:val="00D276B0"/>
    <w:rsid w:val="00D35F74"/>
    <w:rsid w:val="00D367E9"/>
    <w:rsid w:val="00D43283"/>
    <w:rsid w:val="00D45357"/>
    <w:rsid w:val="00D552A0"/>
    <w:rsid w:val="00D57954"/>
    <w:rsid w:val="00D611E6"/>
    <w:rsid w:val="00D91A55"/>
    <w:rsid w:val="00D943BB"/>
    <w:rsid w:val="00DC3880"/>
    <w:rsid w:val="00DC6A95"/>
    <w:rsid w:val="00DD0B18"/>
    <w:rsid w:val="00DE3AFE"/>
    <w:rsid w:val="00DE4846"/>
    <w:rsid w:val="00DE7A97"/>
    <w:rsid w:val="00DF2E6A"/>
    <w:rsid w:val="00DF7A3E"/>
    <w:rsid w:val="00E00AB6"/>
    <w:rsid w:val="00E048DD"/>
    <w:rsid w:val="00E072BB"/>
    <w:rsid w:val="00E13209"/>
    <w:rsid w:val="00E201E7"/>
    <w:rsid w:val="00E235B2"/>
    <w:rsid w:val="00E35CC2"/>
    <w:rsid w:val="00E362B5"/>
    <w:rsid w:val="00E4278E"/>
    <w:rsid w:val="00E459D3"/>
    <w:rsid w:val="00E5107A"/>
    <w:rsid w:val="00E55E7D"/>
    <w:rsid w:val="00E62D5E"/>
    <w:rsid w:val="00E64B8E"/>
    <w:rsid w:val="00E751F7"/>
    <w:rsid w:val="00E802D2"/>
    <w:rsid w:val="00E85CC4"/>
    <w:rsid w:val="00E94992"/>
    <w:rsid w:val="00E96714"/>
    <w:rsid w:val="00EA16D4"/>
    <w:rsid w:val="00EA5F2F"/>
    <w:rsid w:val="00EA6CB5"/>
    <w:rsid w:val="00EB4E56"/>
    <w:rsid w:val="00EC4FA6"/>
    <w:rsid w:val="00ED4DD1"/>
    <w:rsid w:val="00ED5BC1"/>
    <w:rsid w:val="00EE1258"/>
    <w:rsid w:val="00EE3CFE"/>
    <w:rsid w:val="00EE3E24"/>
    <w:rsid w:val="00EE4275"/>
    <w:rsid w:val="00EE457D"/>
    <w:rsid w:val="00EF58B0"/>
    <w:rsid w:val="00F01F50"/>
    <w:rsid w:val="00F02904"/>
    <w:rsid w:val="00F04FD5"/>
    <w:rsid w:val="00F0614A"/>
    <w:rsid w:val="00F10502"/>
    <w:rsid w:val="00F10CD0"/>
    <w:rsid w:val="00F130DE"/>
    <w:rsid w:val="00F17698"/>
    <w:rsid w:val="00F20D59"/>
    <w:rsid w:val="00F3618D"/>
    <w:rsid w:val="00F36F07"/>
    <w:rsid w:val="00F40CEB"/>
    <w:rsid w:val="00F454C6"/>
    <w:rsid w:val="00F45DCD"/>
    <w:rsid w:val="00F47D03"/>
    <w:rsid w:val="00F539B7"/>
    <w:rsid w:val="00F546C4"/>
    <w:rsid w:val="00F6179B"/>
    <w:rsid w:val="00F638E2"/>
    <w:rsid w:val="00F63BED"/>
    <w:rsid w:val="00F74368"/>
    <w:rsid w:val="00F80BA6"/>
    <w:rsid w:val="00F81B72"/>
    <w:rsid w:val="00F834FF"/>
    <w:rsid w:val="00F91EF5"/>
    <w:rsid w:val="00F928E5"/>
    <w:rsid w:val="00F97D44"/>
    <w:rsid w:val="00FA05E1"/>
    <w:rsid w:val="00FB12E6"/>
    <w:rsid w:val="00FB559F"/>
    <w:rsid w:val="00FC0251"/>
    <w:rsid w:val="00FC0B6E"/>
    <w:rsid w:val="00FC32BA"/>
    <w:rsid w:val="00FC3808"/>
    <w:rsid w:val="00FC3DD4"/>
    <w:rsid w:val="00FD2423"/>
    <w:rsid w:val="00FD3025"/>
    <w:rsid w:val="00FD3A6C"/>
    <w:rsid w:val="00FD4CBD"/>
    <w:rsid w:val="00FE7DA1"/>
    <w:rsid w:val="00FF1E02"/>
    <w:rsid w:val="00FF2EE7"/>
    <w:rsid w:val="00FF62BD"/>
    <w:rsid w:val="00FF6D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4B9AA10"/>
  <w15:docId w15:val="{0C8C3FAC-FAF9-497C-A3DF-73298AD96F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D279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30D0E"/>
    <w:pPr>
      <w:ind w:left="720"/>
      <w:contextualSpacing/>
    </w:pPr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D3D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3DB1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715B2"/>
    <w:rPr>
      <w:color w:val="808080"/>
    </w:rPr>
  </w:style>
  <w:style w:type="table" w:styleId="TableGrid">
    <w:name w:val="Table Grid"/>
    <w:basedOn w:val="TableNormal"/>
    <w:uiPriority w:val="59"/>
    <w:rsid w:val="00065B77"/>
    <w:pPr>
      <w:spacing w:after="0" w:line="240" w:lineRule="auto"/>
    </w:pPr>
    <w:rPr>
      <w:rFonts w:eastAsiaTheme="minorHAnsi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6A37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3725"/>
  </w:style>
  <w:style w:type="paragraph" w:styleId="Footer">
    <w:name w:val="footer"/>
    <w:basedOn w:val="Normal"/>
    <w:link w:val="FooterChar"/>
    <w:uiPriority w:val="99"/>
    <w:unhideWhenUsed/>
    <w:rsid w:val="006A37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372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391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75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image" Target="media/image9.jpg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image" Target="media/image12.jp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5.jp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jpg"/><Relationship Id="rId36" Type="http://schemas.openxmlformats.org/officeDocument/2006/relationships/theme" Target="theme/theme1.xml"/><Relationship Id="rId10" Type="http://schemas.openxmlformats.org/officeDocument/2006/relationships/image" Target="media/image10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jp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image" Target="media/image10.jpg"/><Relationship Id="rId30" Type="http://schemas.openxmlformats.org/officeDocument/2006/relationships/image" Target="media/image13.jpg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232F1EC-FA72-443B-A196-455585A6E5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1855</Words>
  <Characters>10574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Roushanara Begum</cp:lastModifiedBy>
  <cp:revision>6</cp:revision>
  <cp:lastPrinted>2016-10-03T09:13:00Z</cp:lastPrinted>
  <dcterms:created xsi:type="dcterms:W3CDTF">2020-10-10T15:33:00Z</dcterms:created>
  <dcterms:modified xsi:type="dcterms:W3CDTF">2021-05-24T05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